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29B7" w:rsidRPr="009006E2" w:rsidRDefault="00984F59" w:rsidP="00150271">
      <w:pPr>
        <w:pStyle w:val="2"/>
        <w:rPr>
          <w:rFonts w:ascii="Times New Roman" w:hAnsi="Times New Roman"/>
          <w:b/>
          <w:sz w:val="24"/>
          <w:szCs w:val="24"/>
          <w:lang w:val="ru-RU"/>
        </w:rPr>
      </w:pPr>
      <w:r w:rsidRPr="009006E2">
        <w:rPr>
          <w:rFonts w:ascii="Times New Roman" w:hAnsi="Times New Roman"/>
          <w:b/>
          <w:sz w:val="24"/>
          <w:szCs w:val="24"/>
          <w:lang w:val="ru-RU"/>
        </w:rPr>
        <w:t xml:space="preserve">Математика                                                      </w:t>
      </w:r>
      <w:r w:rsidR="00B729B7" w:rsidRPr="009006E2">
        <w:rPr>
          <w:rFonts w:ascii="Times New Roman" w:hAnsi="Times New Roman"/>
          <w:b/>
          <w:sz w:val="24"/>
          <w:szCs w:val="24"/>
          <w:lang w:val="ru-RU"/>
        </w:rPr>
        <w:t>Вариант 1</w:t>
      </w:r>
      <w:r w:rsidRPr="009006E2">
        <w:rPr>
          <w:rFonts w:ascii="Times New Roman" w:hAnsi="Times New Roman"/>
          <w:b/>
          <w:sz w:val="24"/>
          <w:szCs w:val="24"/>
          <w:lang w:val="ru-RU"/>
        </w:rPr>
        <w:t xml:space="preserve">                                             9 класс  </w:t>
      </w:r>
    </w:p>
    <w:p w:rsidR="00C0570E" w:rsidRPr="009006E2" w:rsidRDefault="000E25CC" w:rsidP="000E25CC">
      <w:pPr>
        <w:pStyle w:val="2"/>
        <w:jc w:val="left"/>
        <w:rPr>
          <w:rFonts w:ascii="Times New Roman" w:hAnsi="Times New Roman"/>
          <w:sz w:val="24"/>
          <w:szCs w:val="24"/>
          <w:lang w:val="ru-RU"/>
        </w:rPr>
      </w:pPr>
      <w:r w:rsidRPr="009006E2">
        <w:rPr>
          <w:rFonts w:ascii="Times New Roman" w:hAnsi="Times New Roman"/>
          <w:b/>
          <w:sz w:val="24"/>
          <w:szCs w:val="24"/>
          <w:lang w:val="ru-RU"/>
        </w:rPr>
        <w:t>1.</w:t>
      </w:r>
      <w:r w:rsidRPr="009006E2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C0570E" w:rsidRPr="009006E2">
        <w:rPr>
          <w:rFonts w:ascii="Times New Roman" w:hAnsi="Times New Roman"/>
          <w:sz w:val="24"/>
          <w:szCs w:val="24"/>
          <w:lang w:val="ru-RU"/>
        </w:rPr>
        <w:t xml:space="preserve">Вычислите: </w:t>
      </w:r>
      <w:r w:rsidR="00C0570E" w:rsidRPr="009006E2">
        <w:rPr>
          <w:rFonts w:ascii="Times New Roman" w:hAnsi="Times New Roman"/>
          <w:position w:val="-28"/>
          <w:sz w:val="24"/>
          <w:szCs w:val="24"/>
          <w:lang w:val="ru-RU"/>
        </w:rPr>
        <w:object w:dxaOrig="2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35pt;height:33.75pt" o:ole="" fillcolor="window">
            <v:imagedata r:id="rId6" o:title=""/>
          </v:shape>
          <o:OLEObject Type="Embed" ProgID="Equation.DSMT4" ShapeID="_x0000_i1043" DrawAspect="Content" ObjectID="_1556362611" r:id="rId7"/>
        </w:object>
      </w:r>
      <w:r w:rsidR="00C0570E" w:rsidRPr="009006E2">
        <w:rPr>
          <w:rFonts w:ascii="Times New Roman" w:hAnsi="Times New Roman"/>
          <w:sz w:val="24"/>
          <w:szCs w:val="24"/>
          <w:lang w:val="ru-RU"/>
        </w:rPr>
        <w:t xml:space="preserve">                                                      </w:t>
      </w:r>
    </w:p>
    <w:p w:rsidR="00C0570E" w:rsidRPr="009006E2" w:rsidRDefault="00C0570E" w:rsidP="00C0570E">
      <w:pPr>
        <w:pStyle w:val="2"/>
        <w:jc w:val="left"/>
        <w:rPr>
          <w:rFonts w:ascii="Times New Roman" w:hAnsi="Times New Roman"/>
          <w:sz w:val="24"/>
          <w:szCs w:val="24"/>
          <w:lang w:val="ru-RU"/>
        </w:rPr>
      </w:pPr>
      <w:r w:rsidRPr="009006E2">
        <w:rPr>
          <w:rFonts w:ascii="Times New Roman" w:hAnsi="Times New Roman"/>
          <w:sz w:val="24"/>
          <w:szCs w:val="24"/>
          <w:lang w:val="ru-RU"/>
        </w:rPr>
        <w:t xml:space="preserve">                 А) </w:t>
      </w:r>
      <w:r w:rsidR="00FE0E15" w:rsidRPr="009006E2">
        <w:rPr>
          <w:rFonts w:ascii="Times New Roman" w:hAnsi="Times New Roman"/>
          <w:sz w:val="24"/>
          <w:szCs w:val="24"/>
          <w:lang w:val="ru-RU"/>
        </w:rPr>
        <w:t>другой ответ</w:t>
      </w:r>
      <w:r w:rsidRPr="009006E2">
        <w:rPr>
          <w:rFonts w:ascii="Times New Roman" w:hAnsi="Times New Roman"/>
          <w:sz w:val="24"/>
          <w:szCs w:val="24"/>
          <w:lang w:val="ru-RU"/>
        </w:rPr>
        <w:t xml:space="preserve">                 В) </w:t>
      </w:r>
      <w:r w:rsidR="00FE0E15" w:rsidRPr="009006E2">
        <w:rPr>
          <w:rFonts w:ascii="Times New Roman" w:hAnsi="Times New Roman"/>
          <w:sz w:val="24"/>
          <w:szCs w:val="24"/>
          <w:lang w:val="ru-RU"/>
        </w:rPr>
        <w:t>7,5</w:t>
      </w:r>
      <w:r w:rsidRPr="009006E2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9006E2">
        <w:rPr>
          <w:rFonts w:ascii="Times New Roman" w:hAnsi="Times New Roman"/>
          <w:position w:val="-10"/>
          <w:sz w:val="24"/>
          <w:szCs w:val="24"/>
          <w:lang w:val="ru-RU"/>
        </w:rPr>
        <w:object w:dxaOrig="180" w:dyaOrig="340">
          <v:shape id="_x0000_i1026" type="#_x0000_t75" style="width:9pt;height:17.25pt" o:ole="" fillcolor="window">
            <v:imagedata r:id="rId8" o:title=""/>
          </v:shape>
          <o:OLEObject Type="Embed" ProgID="Equation.3" ShapeID="_x0000_i1026" DrawAspect="Content" ObjectID="_1556362612" r:id="rId9"/>
        </w:object>
      </w:r>
      <w:r w:rsidRPr="009006E2">
        <w:rPr>
          <w:rFonts w:ascii="Times New Roman" w:hAnsi="Times New Roman"/>
          <w:sz w:val="24"/>
          <w:szCs w:val="24"/>
          <w:lang w:val="ru-RU"/>
        </w:rPr>
        <w:t xml:space="preserve">            С) 15,3               </w:t>
      </w:r>
      <w:r w:rsidR="00E75C80" w:rsidRPr="009006E2">
        <w:rPr>
          <w:rFonts w:ascii="Times New Roman" w:hAnsi="Times New Roman"/>
          <w:sz w:val="24"/>
          <w:szCs w:val="24"/>
          <w:lang w:val="en-US"/>
        </w:rPr>
        <w:t>D</w:t>
      </w:r>
      <w:r w:rsidRPr="009006E2">
        <w:rPr>
          <w:rFonts w:ascii="Times New Roman" w:hAnsi="Times New Roman"/>
          <w:sz w:val="24"/>
          <w:szCs w:val="24"/>
          <w:lang w:val="ru-RU"/>
        </w:rPr>
        <w:t>) 16,2                  Е) 16</w:t>
      </w:r>
    </w:p>
    <w:p w:rsidR="00672231" w:rsidRPr="009006E2" w:rsidRDefault="00672231" w:rsidP="006722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>2</w:t>
      </w:r>
      <w:r w:rsidRPr="009006E2">
        <w:rPr>
          <w:rFonts w:ascii="Times New Roman" w:hAnsi="Times New Roman" w:cs="Times New Roman"/>
          <w:sz w:val="24"/>
          <w:szCs w:val="24"/>
        </w:rPr>
        <w:t>.   (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>1) 238</w:t>
      </w:r>
      <w:r w:rsidRPr="009006E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>–</w:t>
      </w:r>
      <w:proofErr w:type="gramStart"/>
      <w:r w:rsidRPr="009006E2">
        <w:rPr>
          <w:rFonts w:ascii="Times New Roman" w:eastAsiaTheme="minorEastAsia" w:hAnsi="Times New Roman" w:cs="Times New Roman"/>
          <w:sz w:val="24"/>
          <w:szCs w:val="24"/>
        </w:rPr>
        <w:t>183</w:t>
      </w:r>
      <w:r w:rsidRPr="009006E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,</w:t>
      </w:r>
      <w:proofErr w:type="gramEnd"/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   (2) 83</w:t>
      </w:r>
      <w:r w:rsidRPr="009006E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>+17</w:t>
      </w:r>
      <w:r w:rsidRPr="009006E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,  (3) 144</w:t>
      </w:r>
      <w:r w:rsidRPr="009006E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>–97</w:t>
      </w:r>
      <w:r w:rsidRPr="009006E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       Какие из них делится на 4?  </w:t>
      </w:r>
    </w:p>
    <w:p w:rsidR="00672231" w:rsidRPr="009006E2" w:rsidRDefault="00672231" w:rsidP="00672231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006E2">
        <w:rPr>
          <w:rFonts w:ascii="Times New Roman" w:hAnsi="Times New Roman" w:cs="Times New Roman"/>
          <w:sz w:val="24"/>
          <w:szCs w:val="24"/>
        </w:rPr>
        <w:t xml:space="preserve">) 1; 2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006E2">
        <w:rPr>
          <w:rFonts w:ascii="Times New Roman" w:hAnsi="Times New Roman" w:cs="Times New Roman"/>
          <w:sz w:val="24"/>
          <w:szCs w:val="24"/>
        </w:rPr>
        <w:t xml:space="preserve">) 3  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006E2">
        <w:rPr>
          <w:rFonts w:ascii="Times New Roman" w:hAnsi="Times New Roman" w:cs="Times New Roman"/>
          <w:sz w:val="24"/>
          <w:szCs w:val="24"/>
        </w:rPr>
        <w:t xml:space="preserve">) 1; 3 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006E2">
        <w:rPr>
          <w:rFonts w:ascii="Times New Roman" w:hAnsi="Times New Roman" w:cs="Times New Roman"/>
          <w:sz w:val="24"/>
          <w:szCs w:val="24"/>
        </w:rPr>
        <w:t xml:space="preserve">) 2 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9006E2">
        <w:rPr>
          <w:rFonts w:ascii="Times New Roman" w:hAnsi="Times New Roman" w:cs="Times New Roman"/>
          <w:sz w:val="24"/>
          <w:szCs w:val="24"/>
        </w:rPr>
        <w:t>)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все</w:t>
      </w:r>
    </w:p>
    <w:p w:rsidR="000E25CC" w:rsidRPr="009006E2" w:rsidRDefault="000E25CC" w:rsidP="000E25CC">
      <w:pPr>
        <w:pStyle w:val="2"/>
        <w:rPr>
          <w:rFonts w:ascii="Times New Roman" w:hAnsi="Times New Roman"/>
          <w:sz w:val="24"/>
          <w:szCs w:val="24"/>
          <w:lang w:val="ru-RU"/>
        </w:rPr>
      </w:pPr>
      <w:r w:rsidRPr="009006E2">
        <w:rPr>
          <w:rFonts w:ascii="Times New Roman" w:hAnsi="Times New Roman"/>
          <w:b/>
          <w:sz w:val="24"/>
          <w:szCs w:val="24"/>
          <w:lang w:val="ru-RU"/>
        </w:rPr>
        <w:t>3</w:t>
      </w:r>
      <w:r w:rsidR="00D5267C" w:rsidRPr="009006E2">
        <w:rPr>
          <w:rFonts w:ascii="Times New Roman" w:hAnsi="Times New Roman"/>
          <w:sz w:val="24"/>
          <w:szCs w:val="24"/>
          <w:lang w:val="ru-RU"/>
        </w:rPr>
        <w:t xml:space="preserve">.  </w:t>
      </w:r>
      <w:r w:rsidRPr="009006E2">
        <w:rPr>
          <w:rFonts w:ascii="Times New Roman" w:hAnsi="Times New Roman"/>
          <w:sz w:val="24"/>
          <w:szCs w:val="24"/>
          <w:lang w:val="ru-RU"/>
        </w:rPr>
        <w:t xml:space="preserve">Выполните действия:  </w:t>
      </w:r>
      <w:r w:rsidRPr="009006E2">
        <w:rPr>
          <w:rFonts w:ascii="Times New Roman" w:hAnsi="Times New Roman"/>
          <w:position w:val="-32"/>
          <w:sz w:val="24"/>
          <w:szCs w:val="24"/>
          <w:lang w:val="ru-RU"/>
        </w:rPr>
        <w:object w:dxaOrig="2380" w:dyaOrig="800">
          <v:shape id="_x0000_i1027" type="#_x0000_t75" style="width:119.25pt;height:39.75pt" o:ole="" fillcolor="window">
            <v:imagedata r:id="rId10" o:title=""/>
          </v:shape>
          <o:OLEObject Type="Embed" ProgID="Equation.DSMT4" ShapeID="_x0000_i1027" DrawAspect="Content" ObjectID="_1556362613" r:id="rId11"/>
        </w:object>
      </w:r>
    </w:p>
    <w:p w:rsidR="000E25CC" w:rsidRPr="009006E2" w:rsidRDefault="000E25CC" w:rsidP="000E25CC">
      <w:pPr>
        <w:pStyle w:val="2"/>
        <w:rPr>
          <w:rFonts w:ascii="Times New Roman" w:hAnsi="Times New Roman"/>
          <w:sz w:val="24"/>
          <w:szCs w:val="24"/>
          <w:lang w:val="ru-RU"/>
        </w:rPr>
      </w:pPr>
      <w:r w:rsidRPr="009006E2">
        <w:rPr>
          <w:rFonts w:ascii="Times New Roman" w:hAnsi="Times New Roman"/>
          <w:sz w:val="24"/>
          <w:szCs w:val="24"/>
          <w:lang w:val="ru-RU"/>
        </w:rPr>
        <w:t xml:space="preserve">     А) </w:t>
      </w:r>
      <w:r w:rsidRPr="009006E2">
        <w:rPr>
          <w:rFonts w:ascii="Times New Roman" w:hAnsi="Times New Roman"/>
          <w:position w:val="-24"/>
          <w:sz w:val="24"/>
          <w:szCs w:val="24"/>
          <w:lang w:val="ru-RU"/>
        </w:rPr>
        <w:object w:dxaOrig="760" w:dyaOrig="660">
          <v:shape id="_x0000_i1028" type="#_x0000_t75" style="width:38.25pt;height:33pt" o:ole="" fillcolor="window">
            <v:imagedata r:id="rId12" o:title=""/>
          </v:shape>
          <o:OLEObject Type="Embed" ProgID="Equation.3" ShapeID="_x0000_i1028" DrawAspect="Content" ObjectID="_1556362614" r:id="rId13"/>
        </w:object>
      </w:r>
      <w:r w:rsidRPr="009006E2">
        <w:rPr>
          <w:rFonts w:ascii="Times New Roman" w:hAnsi="Times New Roman"/>
          <w:sz w:val="24"/>
          <w:szCs w:val="24"/>
          <w:lang w:val="ru-RU"/>
        </w:rPr>
        <w:t xml:space="preserve">        В) </w:t>
      </w:r>
      <w:r w:rsidRPr="009006E2">
        <w:rPr>
          <w:rFonts w:ascii="Times New Roman" w:hAnsi="Times New Roman"/>
          <w:position w:val="-32"/>
          <w:sz w:val="24"/>
          <w:szCs w:val="24"/>
          <w:lang w:val="ru-RU"/>
        </w:rPr>
        <w:object w:dxaOrig="880" w:dyaOrig="800">
          <v:shape id="_x0000_i1029" type="#_x0000_t75" style="width:44.25pt;height:39.75pt" o:ole="" fillcolor="window">
            <v:imagedata r:id="rId14" o:title=""/>
          </v:shape>
          <o:OLEObject Type="Embed" ProgID="Equation.DSMT4" ShapeID="_x0000_i1029" DrawAspect="Content" ObjectID="_1556362615" r:id="rId15"/>
        </w:object>
      </w:r>
      <w:r w:rsidRPr="009006E2">
        <w:rPr>
          <w:rFonts w:ascii="Times New Roman" w:hAnsi="Times New Roman"/>
          <w:sz w:val="24"/>
          <w:szCs w:val="24"/>
          <w:lang w:val="ru-RU"/>
        </w:rPr>
        <w:t xml:space="preserve">       С) </w:t>
      </w:r>
      <w:r w:rsidRPr="009006E2">
        <w:rPr>
          <w:rFonts w:ascii="Times New Roman" w:hAnsi="Times New Roman"/>
          <w:position w:val="-30"/>
          <w:sz w:val="24"/>
          <w:szCs w:val="24"/>
          <w:lang w:val="ru-RU"/>
        </w:rPr>
        <w:object w:dxaOrig="460" w:dyaOrig="720">
          <v:shape id="_x0000_i1030" type="#_x0000_t75" style="width:23.25pt;height:36pt" o:ole="" fillcolor="window">
            <v:imagedata r:id="rId16" o:title=""/>
          </v:shape>
          <o:OLEObject Type="Embed" ProgID="Equation.3" ShapeID="_x0000_i1030" DrawAspect="Content" ObjectID="_1556362616" r:id="rId17"/>
        </w:object>
      </w:r>
      <w:r w:rsidRPr="009006E2">
        <w:rPr>
          <w:rFonts w:ascii="Times New Roman" w:hAnsi="Times New Roman"/>
          <w:sz w:val="24"/>
          <w:szCs w:val="24"/>
          <w:lang w:val="ru-RU"/>
        </w:rPr>
        <w:t xml:space="preserve">        </w:t>
      </w:r>
      <w:r w:rsidRPr="009006E2">
        <w:rPr>
          <w:rFonts w:ascii="Times New Roman" w:hAnsi="Times New Roman"/>
          <w:sz w:val="24"/>
          <w:szCs w:val="24"/>
          <w:lang w:val="en-US"/>
        </w:rPr>
        <w:t>D</w:t>
      </w:r>
      <w:r w:rsidRPr="009006E2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9006E2">
        <w:rPr>
          <w:rFonts w:ascii="Times New Roman" w:hAnsi="Times New Roman"/>
          <w:position w:val="-30"/>
          <w:sz w:val="24"/>
          <w:szCs w:val="24"/>
          <w:lang w:val="ru-RU"/>
        </w:rPr>
        <w:object w:dxaOrig="460" w:dyaOrig="720">
          <v:shape id="_x0000_i1031" type="#_x0000_t75" style="width:23.25pt;height:36pt" o:ole="" fillcolor="window">
            <v:imagedata r:id="rId18" o:title=""/>
          </v:shape>
          <o:OLEObject Type="Embed" ProgID="Equation.3" ShapeID="_x0000_i1031" DrawAspect="Content" ObjectID="_1556362617" r:id="rId19"/>
        </w:object>
      </w:r>
      <w:r w:rsidRPr="009006E2">
        <w:rPr>
          <w:rFonts w:ascii="Times New Roman" w:hAnsi="Times New Roman"/>
          <w:sz w:val="24"/>
          <w:szCs w:val="24"/>
          <w:lang w:val="ru-RU"/>
        </w:rPr>
        <w:t xml:space="preserve">        Е) </w:t>
      </w:r>
      <w:r w:rsidRPr="009006E2">
        <w:rPr>
          <w:rFonts w:ascii="Times New Roman" w:hAnsi="Times New Roman"/>
          <w:position w:val="-30"/>
          <w:sz w:val="24"/>
          <w:szCs w:val="24"/>
          <w:lang w:val="ru-RU"/>
        </w:rPr>
        <w:object w:dxaOrig="520" w:dyaOrig="720">
          <v:shape id="_x0000_i1032" type="#_x0000_t75" style="width:26.25pt;height:36pt" o:ole="" fillcolor="window">
            <v:imagedata r:id="rId20" o:title=""/>
          </v:shape>
          <o:OLEObject Type="Embed" ProgID="Equation.3" ShapeID="_x0000_i1032" DrawAspect="Content" ObjectID="_1556362618" r:id="rId21"/>
        </w:object>
      </w:r>
    </w:p>
    <w:p w:rsidR="00672231" w:rsidRPr="009006E2" w:rsidRDefault="00672231" w:rsidP="006722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eastAsiaTheme="minorEastAsia" w:hAnsi="Times New Roman" w:cs="Times New Roman"/>
          <w:b/>
          <w:sz w:val="24"/>
          <w:szCs w:val="24"/>
        </w:rPr>
        <w:t>4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.  Найти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den>
        </m:f>
      </m:oMath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,  </w:t>
      </w:r>
      <w:r w:rsidR="00D2154B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если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2</m:t>
        </m:r>
      </m:oMath>
      <w:r w:rsidRPr="009006E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72231" w:rsidRPr="009006E2" w:rsidRDefault="00672231" w:rsidP="00672231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9006E2">
        <w:rPr>
          <w:rFonts w:ascii="Times New Roman" w:hAnsi="Times New Roman" w:cs="Times New Roman"/>
          <w:sz w:val="24"/>
          <w:szCs w:val="24"/>
          <w:lang w:val="kk-KZ"/>
        </w:rPr>
        <w:t>A) –2      B) 0,5         C) 1        D) 2        E) –1,5</w:t>
      </w:r>
    </w:p>
    <w:p w:rsidR="00F565A7" w:rsidRPr="009006E2" w:rsidRDefault="00F565A7" w:rsidP="00F565A7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9006E2">
        <w:rPr>
          <w:rFonts w:ascii="Times New Roman" w:eastAsiaTheme="minorEastAsia" w:hAnsi="Times New Roman" w:cs="Times New Roman"/>
          <w:b/>
          <w:sz w:val="24"/>
          <w:szCs w:val="24"/>
        </w:rPr>
        <w:t>5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Сократите дробь: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10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6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+5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bc</m:t>
            </m:r>
            <m:r>
              <w:rPr>
                <w:rFonts w:ascii="Times New Roman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b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bc</m:t>
            </m:r>
            <m:r>
              <w:rPr>
                <w:rFonts w:ascii="Times New Roman" w:hAnsi="Times New Roman" w:cs="Times New Roman"/>
                <w:sz w:val="24"/>
                <w:szCs w:val="24"/>
                <w:lang w:val="kk-KZ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c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</m:den>
        </m:f>
      </m:oMath>
    </w:p>
    <w:p w:rsidR="00F565A7" w:rsidRPr="009006E2" w:rsidRDefault="00F565A7" w:rsidP="00F565A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den>
        </m:f>
      </m:oMath>
      <w:r w:rsidRPr="009006E2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den>
        </m:f>
      </m:oMath>
      <w:r w:rsidRPr="009006E2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5c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den>
        </m:f>
      </m:oMath>
      <w:r w:rsidRPr="009006E2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c</m:t>
            </m:r>
          </m:den>
        </m:f>
      </m:oMath>
      <w:r w:rsidRPr="009006E2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9006E2">
        <w:rPr>
          <w:rFonts w:ascii="Times New Roman" w:hAnsi="Times New Roman" w:cs="Times New Roman"/>
          <w:sz w:val="24"/>
          <w:szCs w:val="24"/>
        </w:rPr>
        <w:t>) другой ответ</w:t>
      </w:r>
    </w:p>
    <w:p w:rsidR="005E7C37" w:rsidRPr="009006E2" w:rsidRDefault="00CE06B8" w:rsidP="00F17C5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 xml:space="preserve">6.   </w:t>
      </w:r>
      <w:r w:rsidRPr="009006E2">
        <w:rPr>
          <w:rFonts w:ascii="Times New Roman" w:hAnsi="Times New Roman" w:cs="Times New Roman"/>
          <w:sz w:val="24"/>
          <w:szCs w:val="24"/>
        </w:rPr>
        <w:t xml:space="preserve">Упростите выражение: </w:t>
      </w:r>
      <w:r w:rsidR="005E7C37" w:rsidRPr="009006E2">
        <w:rPr>
          <w:rFonts w:ascii="Times New Roman" w:hAnsi="Times New Roman" w:cs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7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11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den>
        </m:f>
      </m:oMath>
    </w:p>
    <w:p w:rsidR="00D2154B" w:rsidRPr="009006E2" w:rsidRDefault="00181158" w:rsidP="00D2154B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D2154B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D2154B" w:rsidRPr="009006E2">
        <w:rPr>
          <w:rFonts w:ascii="Times New Roman" w:hAnsi="Times New Roman" w:cs="Times New Roman"/>
          <w:sz w:val="24"/>
          <w:szCs w:val="24"/>
        </w:rPr>
        <w:t xml:space="preserve">)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1(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den>
        </m:f>
      </m:oMath>
      <w:r w:rsidR="00D2154B" w:rsidRPr="009006E2">
        <w:rPr>
          <w:rFonts w:ascii="Times New Roman" w:hAnsi="Times New Roman" w:cs="Times New Roman"/>
          <w:sz w:val="24"/>
          <w:szCs w:val="24"/>
        </w:rPr>
        <w:t xml:space="preserve">     </w:t>
      </w:r>
      <w:r w:rsidR="00D2154B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D2154B"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1(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den>
        </m:f>
      </m:oMath>
      <w:r w:rsidR="00D2154B" w:rsidRPr="009006E2">
        <w:rPr>
          <w:rFonts w:ascii="Times New Roman" w:hAnsi="Times New Roman" w:cs="Times New Roman"/>
          <w:sz w:val="24"/>
          <w:szCs w:val="24"/>
        </w:rPr>
        <w:t xml:space="preserve">        </w:t>
      </w:r>
      <w:r w:rsidR="00D2154B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D2154B" w:rsidRPr="009006E2">
        <w:rPr>
          <w:rFonts w:ascii="Times New Roman" w:hAnsi="Times New Roman" w:cs="Times New Roman"/>
          <w:sz w:val="24"/>
          <w:szCs w:val="24"/>
        </w:rPr>
        <w:t xml:space="preserve">)  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den>
        </m:f>
      </m:oMath>
      <w:r w:rsidR="00D2154B" w:rsidRPr="009006E2">
        <w:rPr>
          <w:rFonts w:ascii="Times New Roman" w:hAnsi="Times New Roman" w:cs="Times New Roman"/>
          <w:sz w:val="24"/>
          <w:szCs w:val="24"/>
        </w:rPr>
        <w:t xml:space="preserve">       </w:t>
      </w:r>
      <w:r w:rsidR="00D2154B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D2154B"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1(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den>
        </m:f>
      </m:oMath>
      <w:r w:rsidR="00D2154B" w:rsidRPr="009006E2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D2154B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D2154B" w:rsidRPr="009006E2">
        <w:rPr>
          <w:rFonts w:ascii="Times New Roman" w:hAnsi="Times New Roman" w:cs="Times New Roman"/>
          <w:sz w:val="24"/>
          <w:szCs w:val="24"/>
        </w:rPr>
        <w:t>) другой ответ</w:t>
      </w:r>
    </w:p>
    <w:p w:rsidR="00CE06B8" w:rsidRPr="009006E2" w:rsidRDefault="00CE06B8" w:rsidP="00CE06B8">
      <w:pPr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eastAsiaTheme="minorEastAsia" w:hAnsi="Times New Roman" w:cs="Times New Roman"/>
          <w:b/>
          <w:sz w:val="24"/>
          <w:szCs w:val="24"/>
        </w:rPr>
        <w:t>7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672231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Упростите:  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4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b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b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b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4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: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b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den>
        </m:f>
      </m:oMath>
    </w:p>
    <w:p w:rsidR="00672231" w:rsidRPr="009006E2" w:rsidRDefault="00181158" w:rsidP="0067223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 </w:t>
      </w:r>
      <w:r w:rsidR="00672231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672231" w:rsidRPr="009006E2">
        <w:rPr>
          <w:rFonts w:ascii="Times New Roman" w:hAnsi="Times New Roman" w:cs="Times New Roman"/>
          <w:sz w:val="24"/>
          <w:szCs w:val="24"/>
        </w:rPr>
        <w:t>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b-2</m:t>
            </m:r>
          </m:den>
        </m:f>
      </m:oMath>
      <w:r w:rsidR="00672231" w:rsidRPr="009006E2">
        <w:rPr>
          <w:rFonts w:ascii="Times New Roman" w:hAnsi="Times New Roman" w:cs="Times New Roman"/>
          <w:sz w:val="24"/>
          <w:szCs w:val="24"/>
        </w:rPr>
        <w:t xml:space="preserve">        </w:t>
      </w:r>
      <w:r w:rsidR="00672231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672231" w:rsidRPr="009006E2">
        <w:rPr>
          <w:rFonts w:ascii="Times New Roman" w:hAnsi="Times New Roman" w:cs="Times New Roman"/>
          <w:sz w:val="24"/>
          <w:szCs w:val="24"/>
        </w:rPr>
        <w:t>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b-2</m:t>
        </m:r>
      </m:oMath>
      <w:r w:rsidR="00672231" w:rsidRPr="009006E2">
        <w:rPr>
          <w:rFonts w:ascii="Times New Roman" w:hAnsi="Times New Roman" w:cs="Times New Roman"/>
          <w:sz w:val="24"/>
          <w:szCs w:val="24"/>
        </w:rPr>
        <w:t xml:space="preserve">         </w:t>
      </w:r>
      <w:r w:rsidR="00672231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672231"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b+2</m:t>
            </m:r>
          </m:den>
        </m:f>
      </m:oMath>
      <w:r w:rsidR="00672231" w:rsidRPr="009006E2">
        <w:rPr>
          <w:rFonts w:ascii="Times New Roman" w:hAnsi="Times New Roman" w:cs="Times New Roman"/>
          <w:sz w:val="24"/>
          <w:szCs w:val="24"/>
        </w:rPr>
        <w:t xml:space="preserve">        </w:t>
      </w:r>
      <w:r w:rsidR="00672231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672231"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</w:rPr>
          <m:t>–b-2</m:t>
        </m:r>
      </m:oMath>
      <w:r w:rsidR="00672231" w:rsidRPr="009006E2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672231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672231" w:rsidRPr="009006E2">
        <w:rPr>
          <w:rFonts w:ascii="Times New Roman" w:hAnsi="Times New Roman" w:cs="Times New Roman"/>
          <w:sz w:val="24"/>
          <w:szCs w:val="24"/>
        </w:rPr>
        <w:t>)</w:t>
      </w:r>
      <w:r w:rsidR="00071FA3" w:rsidRPr="009006E2">
        <w:rPr>
          <w:rFonts w:ascii="Times New Roman" w:hAnsi="Times New Roman" w:cs="Times New Roman"/>
          <w:sz w:val="24"/>
          <w:szCs w:val="24"/>
        </w:rPr>
        <w:t xml:space="preserve"> другой ответ</w:t>
      </w:r>
    </w:p>
    <w:p w:rsidR="00CE06B8" w:rsidRPr="009006E2" w:rsidRDefault="00CE06B8" w:rsidP="00F17C5A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8. Упростите: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rad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ad>
              <m:radPr>
                <m:degHide m:val="1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</m:rad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: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y</m:t>
                    </m:r>
                  </m:e>
                </m:rad>
              </m:den>
            </m:f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y</m:t>
                    </m:r>
                  </m:e>
                </m:rad>
              </m:den>
            </m:f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y</m:t>
                    </m:r>
                  </m:e>
                </m:rad>
              </m:den>
            </m:f>
          </m:e>
        </m:d>
      </m:oMath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</w:t>
      </w:r>
    </w:p>
    <w:p w:rsidR="00CE06B8" w:rsidRPr="009006E2" w:rsidRDefault="00181158" w:rsidP="00CE06B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071FA3" w:rsidRPr="009006E2">
        <w:rPr>
          <w:rFonts w:ascii="Times New Roman" w:hAnsi="Times New Roman" w:cs="Times New Roman"/>
          <w:sz w:val="24"/>
          <w:szCs w:val="24"/>
        </w:rPr>
        <w:t xml:space="preserve">другой ответ  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     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CE06B8" w:rsidRPr="009006E2">
        <w:rPr>
          <w:rFonts w:ascii="Times New Roman" w:hAnsi="Times New Roman" w:cs="Times New Roman"/>
          <w:sz w:val="24"/>
          <w:szCs w:val="24"/>
        </w:rPr>
        <w:t>)</w:t>
      </w:r>
      <w:r w:rsidR="00071FA3"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rad>
          </m:den>
        </m:f>
      </m:oMath>
      <w:r w:rsidR="00CE06B8" w:rsidRPr="009006E2">
        <w:rPr>
          <w:rFonts w:ascii="Times New Roman" w:hAnsi="Times New Roman" w:cs="Times New Roman"/>
          <w:sz w:val="24"/>
          <w:szCs w:val="24"/>
        </w:rPr>
        <w:t xml:space="preserve">      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</m:rad>
      </m:oMath>
      <w:r w:rsidR="00CE06B8" w:rsidRPr="009006E2">
        <w:rPr>
          <w:rFonts w:ascii="Times New Roman" w:hAnsi="Times New Roman" w:cs="Times New Roman"/>
          <w:sz w:val="24"/>
          <w:szCs w:val="24"/>
        </w:rPr>
        <w:t xml:space="preserve">      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rad>
          </m:den>
        </m:f>
      </m:oMath>
      <w:r w:rsidR="00CE06B8" w:rsidRPr="009006E2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CE06B8" w:rsidRPr="009006E2">
        <w:rPr>
          <w:rFonts w:ascii="Times New Roman" w:hAnsi="Times New Roman" w:cs="Times New Roman"/>
          <w:sz w:val="24"/>
          <w:szCs w:val="24"/>
        </w:rPr>
        <w:t>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ra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</m:rad>
      </m:oMath>
    </w:p>
    <w:p w:rsidR="00CE06B8" w:rsidRPr="009006E2" w:rsidRDefault="00CE06B8" w:rsidP="00CE06B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eastAsiaTheme="minorEastAsia" w:hAnsi="Times New Roman" w:cs="Times New Roman"/>
          <w:b/>
          <w:sz w:val="24"/>
          <w:szCs w:val="24"/>
        </w:rPr>
        <w:t>9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Решите систему уравнений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kk-KZ"/>
                  </w:rPr>
                </m:ctrlPr>
              </m:eqArrPr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9</m:t>
                </m:r>
              </m:e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3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  <w:lang w:val="kk-KZ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3</m:t>
                </m:r>
              </m:e>
            </m:eqArr>
          </m:e>
        </m:d>
      </m:oMath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 и </w:t>
      </w:r>
      <w:r w:rsidRPr="009006E2">
        <w:rPr>
          <w:rFonts w:ascii="Times New Roman" w:hAnsi="Times New Roman" w:cs="Times New Roman"/>
          <w:sz w:val="24"/>
          <w:szCs w:val="24"/>
        </w:rPr>
        <w:t xml:space="preserve">найдите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(</w:t>
      </w:r>
      <w:r w:rsidRPr="009006E2">
        <w:rPr>
          <w:rFonts w:ascii="Times New Roman" w:hAnsi="Times New Roman" w:cs="Times New Roman"/>
          <w:i/>
          <w:sz w:val="24"/>
          <w:szCs w:val="24"/>
          <w:lang w:val="kk-KZ"/>
        </w:rPr>
        <w:t>х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+ </w:t>
      </w:r>
      <w:r w:rsidRPr="009006E2">
        <w:rPr>
          <w:rFonts w:ascii="Times New Roman" w:hAnsi="Times New Roman" w:cs="Times New Roman"/>
          <w:i/>
          <w:sz w:val="24"/>
          <w:szCs w:val="24"/>
          <w:lang w:val="kk-KZ"/>
        </w:rPr>
        <w:t>у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)</w:t>
      </w:r>
      <w:r w:rsidRPr="009006E2">
        <w:rPr>
          <w:rFonts w:ascii="Times New Roman" w:hAnsi="Times New Roman" w:cs="Times New Roman"/>
          <w:sz w:val="24"/>
          <w:szCs w:val="24"/>
        </w:rPr>
        <w:t>:</w:t>
      </w:r>
    </w:p>
    <w:p w:rsidR="00CE06B8" w:rsidRPr="009006E2" w:rsidRDefault="00CE06B8" w:rsidP="00CE06B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 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A) </w:t>
      </w:r>
      <w:r w:rsidRPr="009006E2">
        <w:rPr>
          <w:rFonts w:ascii="Times New Roman" w:hAnsi="Times New Roman" w:cs="Times New Roman"/>
          <w:sz w:val="24"/>
          <w:szCs w:val="24"/>
        </w:rPr>
        <w:t>-4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9006E2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B)</w:t>
      </w:r>
      <w:r w:rsidRPr="009006E2">
        <w:rPr>
          <w:rFonts w:ascii="Times New Roman" w:hAnsi="Times New Roman" w:cs="Times New Roman"/>
          <w:sz w:val="24"/>
          <w:szCs w:val="24"/>
        </w:rPr>
        <w:t>5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w:r w:rsidRPr="009006E2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9006E2">
        <w:rPr>
          <w:rFonts w:ascii="Times New Roman" w:hAnsi="Times New Roman" w:cs="Times New Roman"/>
          <w:sz w:val="24"/>
          <w:szCs w:val="24"/>
          <w:highlight w:val="yellow"/>
          <w:lang w:val="kk-KZ"/>
        </w:rPr>
        <w:t>C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) </w:t>
      </w:r>
      <w:r w:rsidRPr="009006E2">
        <w:rPr>
          <w:rFonts w:ascii="Times New Roman" w:hAnsi="Times New Roman" w:cs="Times New Roman"/>
          <w:sz w:val="24"/>
          <w:szCs w:val="24"/>
        </w:rPr>
        <w:t>1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9006E2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D) </w:t>
      </w:r>
      <w:r w:rsidRPr="009006E2">
        <w:rPr>
          <w:rFonts w:ascii="Times New Roman" w:hAnsi="Times New Roman" w:cs="Times New Roman"/>
          <w:sz w:val="24"/>
          <w:szCs w:val="24"/>
        </w:rPr>
        <w:t xml:space="preserve">-1             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E)</w:t>
      </w:r>
      <w:r w:rsidRPr="009006E2">
        <w:rPr>
          <w:rFonts w:ascii="Times New Roman" w:hAnsi="Times New Roman" w:cs="Times New Roman"/>
          <w:sz w:val="24"/>
          <w:szCs w:val="24"/>
        </w:rPr>
        <w:t xml:space="preserve"> другой ответ</w:t>
      </w:r>
    </w:p>
    <w:p w:rsidR="00CE06B8" w:rsidRPr="009006E2" w:rsidRDefault="00CE06B8" w:rsidP="00CE06B8">
      <w:pPr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>10</w:t>
      </w:r>
      <w:r w:rsidRPr="009006E2">
        <w:rPr>
          <w:rFonts w:ascii="Times New Roman" w:hAnsi="Times New Roman" w:cs="Times New Roman"/>
          <w:sz w:val="24"/>
          <w:szCs w:val="24"/>
        </w:rPr>
        <w:t>.    Решите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9006E2">
        <w:rPr>
          <w:rFonts w:ascii="Times New Roman" w:hAnsi="Times New Roman" w:cs="Times New Roman"/>
          <w:sz w:val="24"/>
          <w:szCs w:val="24"/>
        </w:rPr>
        <w:t>уравнение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: 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e>
        </m:d>
        <m:r>
          <w:rPr>
            <w:rFonts w:ascii="Cambria Math" w:hAnsi="Times New Roman" w:cs="Times New Roman"/>
            <w:sz w:val="24"/>
            <w:szCs w:val="24"/>
            <w:lang w:val="kk-KZ"/>
          </w:rPr>
          <m:t>=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>3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>+2</m:t>
        </m:r>
      </m:oMath>
    </w:p>
    <w:p w:rsidR="00CE06B8" w:rsidRPr="009006E2" w:rsidRDefault="00181158" w:rsidP="00CE06B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) другой ответ        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) 2      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) – 3      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) –3; 2,2         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CE06B8" w:rsidRPr="009006E2">
        <w:rPr>
          <w:rFonts w:ascii="Times New Roman" w:hAnsi="Times New Roman" w:cs="Times New Roman"/>
          <w:sz w:val="24"/>
          <w:szCs w:val="24"/>
        </w:rPr>
        <w:t>) 2,2</w:t>
      </w:r>
    </w:p>
    <w:p w:rsidR="00D2154B" w:rsidRPr="009006E2" w:rsidRDefault="00CE06B8" w:rsidP="00F17C5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eastAsia="Calibri" w:hAnsi="Times New Roman" w:cs="Times New Roman"/>
          <w:b/>
          <w:sz w:val="24"/>
          <w:szCs w:val="24"/>
          <w:lang w:val="kk-KZ"/>
        </w:rPr>
        <w:t>11</w:t>
      </w:r>
      <w:r w:rsidRPr="009006E2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.  </w:t>
      </w:r>
      <w:r w:rsidRPr="009006E2">
        <w:rPr>
          <w:rFonts w:ascii="Times New Roman" w:hAnsi="Times New Roman" w:cs="Times New Roman"/>
          <w:sz w:val="24"/>
          <w:szCs w:val="24"/>
        </w:rPr>
        <w:t>Решите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9006E2">
        <w:rPr>
          <w:rFonts w:ascii="Times New Roman" w:hAnsi="Times New Roman" w:cs="Times New Roman"/>
          <w:sz w:val="24"/>
          <w:szCs w:val="24"/>
        </w:rPr>
        <w:t>уравнение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: </w:t>
      </w:r>
      <w:r w:rsidR="00D2154B" w:rsidRPr="009006E2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8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-8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+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0</m:t>
        </m:r>
      </m:oMath>
    </w:p>
    <w:p w:rsidR="00CE06B8" w:rsidRPr="009006E2" w:rsidRDefault="00181158" w:rsidP="00CE06B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 </w:t>
      </w:r>
      <w:r w:rsidR="00CE06B8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A)  нет </w:t>
      </w:r>
      <w:r w:rsidR="00CE06B8" w:rsidRPr="009006E2">
        <w:rPr>
          <w:rFonts w:ascii="Times New Roman" w:hAnsi="Times New Roman" w:cs="Times New Roman"/>
          <w:sz w:val="24"/>
          <w:szCs w:val="24"/>
        </w:rPr>
        <w:t>корней</w:t>
      </w:r>
      <w:r w:rsidR="00CE06B8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        B) 2            C) 3       D) 6               E) </w:t>
      </w:r>
      <w:r w:rsidR="00CE06B8" w:rsidRPr="009006E2">
        <w:rPr>
          <w:rFonts w:ascii="Times New Roman" w:hAnsi="Times New Roman" w:cs="Times New Roman"/>
          <w:sz w:val="24"/>
          <w:szCs w:val="24"/>
        </w:rPr>
        <w:t>другой ответ</w:t>
      </w:r>
    </w:p>
    <w:p w:rsidR="00CE06B8" w:rsidRPr="009006E2" w:rsidRDefault="00CE06B8" w:rsidP="00D5267C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>12</w:t>
      </w:r>
      <w:r w:rsidRPr="009006E2">
        <w:rPr>
          <w:rFonts w:ascii="Times New Roman" w:hAnsi="Times New Roman" w:cs="Times New Roman"/>
          <w:sz w:val="24"/>
          <w:szCs w:val="24"/>
        </w:rPr>
        <w:t xml:space="preserve">.  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 Известно, что квадратное уравнение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b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0</m:t>
        </m:r>
      </m:oMath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 (</w:t>
      </w:r>
      <w:r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a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&lt; 0) имеет два корня различных знаков, причем модуль отрицательного корня меньше, чем модуль положительного корня.  Определите знаки </w:t>
      </w:r>
      <w:proofErr w:type="gramStart"/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коэффициентов  </w:t>
      </w:r>
      <w:r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b</w:t>
      </w:r>
      <w:proofErr w:type="gramEnd"/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w:r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c</w:t>
      </w:r>
      <w:r w:rsidRPr="009006E2">
        <w:rPr>
          <w:rFonts w:ascii="Times New Roman" w:eastAsiaTheme="minorEastAsia" w:hAnsi="Times New Roman" w:cs="Times New Roman"/>
          <w:i/>
          <w:sz w:val="24"/>
          <w:szCs w:val="24"/>
        </w:rPr>
        <w:t xml:space="preserve">. 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CE06B8" w:rsidRPr="009006E2" w:rsidRDefault="00181158" w:rsidP="00D5267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)  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b</w:t>
      </w:r>
      <w:r w:rsidR="00CE06B8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&gt;</w:t>
      </w:r>
      <w:proofErr w:type="gramStart"/>
      <w:r w:rsidR="00CE06B8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0;  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c</w:t>
      </w:r>
      <w:proofErr w:type="gramEnd"/>
      <w:r w:rsidR="00CE06B8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&gt;0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</w:rPr>
        <w:t xml:space="preserve">   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b</w:t>
      </w:r>
      <w:r w:rsidR="00CE06B8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&gt;0;  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c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CE06B8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&lt;0 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</w:rPr>
        <w:t xml:space="preserve">   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b</w:t>
      </w:r>
      <w:r w:rsidR="00CE06B8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&lt; 0;  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c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CE06B8" w:rsidRPr="009006E2">
        <w:rPr>
          <w:rFonts w:ascii="Times New Roman" w:eastAsiaTheme="minorEastAsia" w:hAnsi="Times New Roman" w:cs="Times New Roman"/>
          <w:sz w:val="24"/>
          <w:szCs w:val="24"/>
        </w:rPr>
        <w:t>&gt;0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</w:rPr>
        <w:t xml:space="preserve">    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b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CE06B8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&lt;0;  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c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CE06B8" w:rsidRPr="009006E2">
        <w:rPr>
          <w:rFonts w:ascii="Times New Roman" w:eastAsiaTheme="minorEastAsia" w:hAnsi="Times New Roman" w:cs="Times New Roman"/>
          <w:sz w:val="24"/>
          <w:szCs w:val="24"/>
        </w:rPr>
        <w:t>&lt;0</w:t>
      </w:r>
      <w:r w:rsidR="00CE06B8" w:rsidRPr="009006E2">
        <w:rPr>
          <w:rFonts w:ascii="Times New Roman" w:eastAsiaTheme="minorEastAsia" w:hAnsi="Times New Roman" w:cs="Times New Roman"/>
          <w:i/>
          <w:sz w:val="24"/>
          <w:szCs w:val="24"/>
        </w:rPr>
        <w:t xml:space="preserve">     </w:t>
      </w:r>
      <w:r w:rsidR="00CE06B8"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CE06B8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CE06B8" w:rsidRPr="009006E2">
        <w:rPr>
          <w:rFonts w:ascii="Times New Roman" w:hAnsi="Times New Roman" w:cs="Times New Roman"/>
          <w:sz w:val="24"/>
          <w:szCs w:val="24"/>
        </w:rPr>
        <w:t>)</w:t>
      </w:r>
      <w:r w:rsidR="00CE06B8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CE06B8" w:rsidRPr="009006E2">
        <w:rPr>
          <w:rFonts w:ascii="Times New Roman" w:eastAsiaTheme="minorEastAsia" w:hAnsi="Times New Roman" w:cs="Times New Roman"/>
          <w:sz w:val="24"/>
          <w:szCs w:val="24"/>
        </w:rPr>
        <w:t>другой ответ</w:t>
      </w:r>
    </w:p>
    <w:p w:rsidR="00EF4BAB" w:rsidRPr="009006E2" w:rsidRDefault="00EF4BAB" w:rsidP="00D5267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>13.</w:t>
      </w:r>
      <w:r w:rsidRPr="009006E2">
        <w:rPr>
          <w:rFonts w:ascii="Times New Roman" w:hAnsi="Times New Roman" w:cs="Times New Roman"/>
          <w:sz w:val="24"/>
          <w:szCs w:val="24"/>
        </w:rPr>
        <w:t xml:space="preserve">   Разность корней уравнения</w:t>
      </w:r>
      <w:r w:rsidR="00D5267C" w:rsidRPr="009006E2">
        <w:rPr>
          <w:rFonts w:ascii="Times New Roman" w:hAnsi="Times New Roman" w:cs="Times New Roman"/>
          <w:sz w:val="24"/>
          <w:szCs w:val="24"/>
        </w:rPr>
        <w:t xml:space="preserve"> 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12x+q=0</m:t>
        </m:r>
      </m:oMath>
      <w:r w:rsidR="00D5267C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006E2">
        <w:rPr>
          <w:rFonts w:ascii="Times New Roman" w:hAnsi="Times New Roman" w:cs="Times New Roman"/>
          <w:sz w:val="24"/>
          <w:szCs w:val="24"/>
        </w:rPr>
        <w:t xml:space="preserve"> равна 2. Найдите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5267C" w:rsidRPr="009006E2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</w:p>
    <w:p w:rsidR="00EF4BAB" w:rsidRPr="009006E2" w:rsidRDefault="00181158" w:rsidP="00D5267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9006E2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A)33              B)35              C)45              D)44            E)34</w:t>
      </w:r>
    </w:p>
    <w:p w:rsidR="005E7C37" w:rsidRPr="009006E2" w:rsidRDefault="00EF4BAB" w:rsidP="00F17C5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14</w:t>
      </w:r>
      <w:r w:rsidRPr="009006E2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. 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Найдите область определения функции </w:t>
      </w:r>
      <w:r w:rsidR="005E7C37" w:rsidRPr="009006E2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4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+3</m:t>
            </m:r>
          </m:den>
        </m:f>
      </m:oMath>
    </w:p>
    <w:p w:rsidR="00EF4BAB" w:rsidRPr="009006E2" w:rsidRDefault="00181158" w:rsidP="00EF4BAB">
      <w:pPr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EF4BAB" w:rsidRPr="009006E2">
        <w:rPr>
          <w:rFonts w:ascii="Times New Roman" w:hAnsi="Times New Roman" w:cs="Times New Roman"/>
          <w:sz w:val="24"/>
          <w:szCs w:val="24"/>
        </w:rPr>
        <w:t>) [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-2</w:t>
      </w:r>
      <w:r w:rsidR="00EF4BAB" w:rsidRPr="009006E2">
        <w:rPr>
          <w:rFonts w:ascii="Times New Roman" w:hAnsi="Times New Roman" w:cs="Times New Roman"/>
          <w:sz w:val="24"/>
          <w:szCs w:val="24"/>
        </w:rPr>
        <w:t>;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2]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EF4BAB" w:rsidRPr="009006E2">
        <w:rPr>
          <w:rFonts w:ascii="Times New Roman" w:hAnsi="Times New Roman" w:cs="Times New Roman"/>
          <w:sz w:val="24"/>
          <w:szCs w:val="24"/>
        </w:rPr>
        <w:t>) (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-</w:t>
      </w:r>
      <w:r w:rsidR="00EF4BAB" w:rsidRPr="009006E2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00">
          <v:shape id="_x0000_i1033" type="#_x0000_t75" style="width:12pt;height:9.75pt" o:ole="">
            <v:imagedata r:id="rId22" o:title=""/>
          </v:shape>
          <o:OLEObject Type="Embed" ProgID="Equation.3" ShapeID="_x0000_i1033" DrawAspect="Content" ObjectID="_1556362619" r:id="rId23"/>
        </w:objec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;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-</w:t>
      </w:r>
      <w:r w:rsidR="00EF4BAB" w:rsidRPr="009006E2">
        <w:rPr>
          <w:rFonts w:ascii="Times New Roman" w:hAnsi="Times New Roman" w:cs="Times New Roman"/>
          <w:sz w:val="24"/>
          <w:szCs w:val="24"/>
        </w:rPr>
        <w:t>2]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sym w:font="Symbol" w:char="F0C8"/>
      </w:r>
      <w:r w:rsidR="00EF4BAB" w:rsidRPr="009006E2">
        <w:rPr>
          <w:rFonts w:ascii="Times New Roman" w:hAnsi="Times New Roman" w:cs="Times New Roman"/>
          <w:sz w:val="24"/>
          <w:szCs w:val="24"/>
        </w:rPr>
        <w:t>[2; +</w:t>
      </w:r>
      <w:r w:rsidR="00EF4BAB" w:rsidRPr="009006E2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00">
          <v:shape id="_x0000_i1034" type="#_x0000_t75" style="width:12pt;height:9.75pt" o:ole="">
            <v:imagedata r:id="rId24" o:title=""/>
          </v:shape>
          <o:OLEObject Type="Embed" ProgID="Equation.3" ShapeID="_x0000_i1034" DrawAspect="Content" ObjectID="_1556362620" r:id="rId25"/>
        </w:objec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;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EF4BAB" w:rsidRPr="009006E2">
        <w:rPr>
          <w:rFonts w:ascii="Times New Roman" w:hAnsi="Times New Roman" w:cs="Times New Roman"/>
          <w:sz w:val="24"/>
          <w:szCs w:val="24"/>
        </w:rPr>
        <w:t>) (-3; -2]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sym w:font="Symbol" w:char="F0C8"/>
      </w:r>
      <w:r w:rsidR="00EF4BAB" w:rsidRPr="009006E2">
        <w:rPr>
          <w:rFonts w:ascii="Times New Roman" w:hAnsi="Times New Roman" w:cs="Times New Roman"/>
          <w:sz w:val="24"/>
          <w:szCs w:val="24"/>
        </w:rPr>
        <w:t>[2; +</w:t>
      </w:r>
      <w:r w:rsidR="00EF4BAB" w:rsidRPr="009006E2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00">
          <v:shape id="_x0000_i1035" type="#_x0000_t75" style="width:12pt;height:9.75pt" o:ole="">
            <v:imagedata r:id="rId24" o:title=""/>
          </v:shape>
          <o:OLEObject Type="Embed" ProgID="Equation.3" ShapeID="_x0000_i1035" DrawAspect="Content" ObjectID="_1556362621" r:id="rId26"/>
        </w:objec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;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другой ответ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;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EF4BAB" w:rsidRPr="009006E2">
        <w:rPr>
          <w:rFonts w:ascii="Times New Roman" w:hAnsi="Times New Roman" w:cs="Times New Roman"/>
          <w:sz w:val="24"/>
          <w:szCs w:val="24"/>
        </w:rPr>
        <w:t>) (-</w:t>
      </w:r>
      <w:r w:rsidR="00EF4BAB" w:rsidRPr="009006E2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00">
          <v:shape id="_x0000_i1036" type="#_x0000_t75" style="width:12pt;height:9.75pt" o:ole="">
            <v:imagedata r:id="rId24" o:title=""/>
          </v:shape>
          <o:OLEObject Type="Embed" ProgID="Equation.3" ShapeID="_x0000_i1036" DrawAspect="Content" ObjectID="_1556362622" r:id="rId27"/>
        </w:object>
      </w:r>
      <w:r w:rsidR="00EF4BAB" w:rsidRPr="009006E2">
        <w:rPr>
          <w:rFonts w:ascii="Times New Roman" w:hAnsi="Times New Roman" w:cs="Times New Roman"/>
          <w:sz w:val="24"/>
          <w:szCs w:val="24"/>
        </w:rPr>
        <w:t>; -3)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sym w:font="Symbol" w:char="F0C8"/>
      </w:r>
      <w:r w:rsidR="00EF4BAB" w:rsidRPr="009006E2">
        <w:rPr>
          <w:rFonts w:ascii="Times New Roman" w:hAnsi="Times New Roman" w:cs="Times New Roman"/>
          <w:sz w:val="24"/>
          <w:szCs w:val="24"/>
        </w:rPr>
        <w:t>(-3; -2]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sym w:font="Symbol" w:char="F0C8"/>
      </w:r>
      <w:r w:rsidR="00EF4BAB" w:rsidRPr="009006E2">
        <w:rPr>
          <w:rFonts w:ascii="Times New Roman" w:hAnsi="Times New Roman" w:cs="Times New Roman"/>
          <w:sz w:val="24"/>
          <w:szCs w:val="24"/>
        </w:rPr>
        <w:t>[2; +</w:t>
      </w:r>
      <w:r w:rsidR="00EF4BAB" w:rsidRPr="009006E2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00">
          <v:shape id="_x0000_i1037" type="#_x0000_t75" style="width:12pt;height:9.75pt" o:ole="">
            <v:imagedata r:id="rId24" o:title=""/>
          </v:shape>
          <o:OLEObject Type="Embed" ProgID="Equation.3" ShapeID="_x0000_i1037" DrawAspect="Content" ObjectID="_1556362623" r:id="rId28"/>
        </w:object>
      </w:r>
      <w:r w:rsidR="00EF4BAB" w:rsidRPr="009006E2">
        <w:rPr>
          <w:rFonts w:ascii="Times New Roman" w:hAnsi="Times New Roman" w:cs="Times New Roman"/>
          <w:sz w:val="24"/>
          <w:szCs w:val="24"/>
        </w:rPr>
        <w:t>).</w:t>
      </w:r>
    </w:p>
    <w:p w:rsidR="005E7C37" w:rsidRPr="009006E2" w:rsidRDefault="00EF4BAB" w:rsidP="00F17C5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>15.</w:t>
      </w:r>
      <w:r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Pr="009006E2"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Решите неравенство: </w:t>
      </w:r>
      <w:r w:rsidR="005E7C37" w:rsidRPr="009006E2">
        <w:rPr>
          <w:rFonts w:ascii="Times New Roman" w:hAnsi="Times New Roman" w:cs="Times New Roman"/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+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≥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den>
        </m:f>
      </m:oMath>
    </w:p>
    <w:p w:rsidR="00EF4BAB" w:rsidRPr="009006E2" w:rsidRDefault="00181158" w:rsidP="00EF4BAB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EF4BAB" w:rsidRPr="009006E2">
        <w:rPr>
          <w:rFonts w:ascii="Times New Roman" w:hAnsi="Times New Roman" w:cs="Times New Roman"/>
          <w:sz w:val="24"/>
          <w:szCs w:val="24"/>
        </w:rPr>
        <w:t>)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решений нет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EF4BAB" w:rsidRPr="009006E2">
        <w:rPr>
          <w:rFonts w:ascii="Times New Roman" w:hAnsi="Times New Roman" w:cs="Times New Roman"/>
          <w:sz w:val="24"/>
          <w:szCs w:val="24"/>
        </w:rPr>
        <w:t>) (–</w:t>
      </w:r>
      <w:r w:rsidR="00D2154B" w:rsidRPr="009006E2">
        <w:rPr>
          <w:rFonts w:ascii="Times New Roman" w:hAnsi="Times New Roman" w:cs="Times New Roman"/>
          <w:sz w:val="24"/>
          <w:szCs w:val="24"/>
        </w:rPr>
        <w:t>4/3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;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2</w:t>
      </w:r>
      <w:r w:rsidR="00EF4BAB" w:rsidRPr="009006E2">
        <w:rPr>
          <w:rFonts w:ascii="Times New Roman" w:hAnsi="Times New Roman" w:cs="Times New Roman"/>
          <w:sz w:val="24"/>
          <w:szCs w:val="24"/>
        </w:rPr>
        <w:t>)</w:t>
      </w:r>
      <w:r w:rsidR="00D2154B" w:rsidRPr="009006E2">
        <w:rPr>
          <w:rFonts w:ascii="Times New Roman" w:hAnsi="Times New Roman" w:cs="Times New Roman"/>
          <w:sz w:val="24"/>
          <w:szCs w:val="24"/>
        </w:rPr>
        <w:t xml:space="preserve">   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EF4BAB" w:rsidRPr="009006E2">
        <w:rPr>
          <w:rFonts w:ascii="Times New Roman" w:hAnsi="Times New Roman" w:cs="Times New Roman"/>
          <w:sz w:val="24"/>
          <w:szCs w:val="24"/>
        </w:rPr>
        <w:t>) (-</w:t>
      </w:r>
      <w:r w:rsidR="00EF4BAB" w:rsidRPr="009006E2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1038" type="#_x0000_t75" style="width:12pt;height:9.75pt" o:ole="">
            <v:imagedata r:id="rId29" o:title=""/>
          </v:shape>
          <o:OLEObject Type="Embed" ProgID="Equation.3" ShapeID="_x0000_i1038" DrawAspect="Content" ObjectID="_1556362624" r:id="rId30"/>
        </w:object>
      </w:r>
      <w:r w:rsidR="00EF4BAB" w:rsidRPr="009006E2">
        <w:rPr>
          <w:rFonts w:ascii="Times New Roman" w:hAnsi="Times New Roman" w:cs="Times New Roman"/>
          <w:sz w:val="24"/>
          <w:szCs w:val="24"/>
        </w:rPr>
        <w:t>; –</w:t>
      </w:r>
      <w:r w:rsidR="00D2154B" w:rsidRPr="009006E2">
        <w:rPr>
          <w:rFonts w:ascii="Times New Roman" w:hAnsi="Times New Roman" w:cs="Times New Roman"/>
          <w:sz w:val="24"/>
          <w:szCs w:val="24"/>
        </w:rPr>
        <w:t>4/3</w:t>
      </w:r>
      <w:r w:rsidR="00EF4BAB" w:rsidRPr="009006E2">
        <w:rPr>
          <w:rFonts w:ascii="Times New Roman" w:hAnsi="Times New Roman" w:cs="Times New Roman"/>
          <w:sz w:val="24"/>
          <w:szCs w:val="24"/>
        </w:rPr>
        <w:t>)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sym w:font="Symbol" w:char="F0C8"/>
      </w:r>
      <w:r w:rsidR="00EF4BAB" w:rsidRPr="009006E2">
        <w:rPr>
          <w:rFonts w:ascii="Times New Roman" w:hAnsi="Times New Roman" w:cs="Times New Roman"/>
          <w:sz w:val="24"/>
          <w:szCs w:val="24"/>
        </w:rPr>
        <w:t>(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2</w:t>
      </w:r>
      <w:r w:rsidR="00EF4BAB" w:rsidRPr="009006E2">
        <w:rPr>
          <w:rFonts w:ascii="Times New Roman" w:hAnsi="Times New Roman" w:cs="Times New Roman"/>
          <w:sz w:val="24"/>
          <w:szCs w:val="24"/>
        </w:rPr>
        <w:t>; +</w:t>
      </w:r>
      <w:r w:rsidR="00EF4BAB" w:rsidRPr="009006E2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1039" type="#_x0000_t75" style="width:12pt;height:9.75pt" o:ole="">
            <v:imagedata r:id="rId31" o:title=""/>
          </v:shape>
          <o:OLEObject Type="Embed" ProgID="Equation.3" ShapeID="_x0000_i1039" DrawAspect="Content" ObjectID="_1556362625" r:id="rId32"/>
        </w:objec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D2154B" w:rsidRPr="009006E2">
        <w:rPr>
          <w:rFonts w:ascii="Times New Roman" w:hAnsi="Times New Roman" w:cs="Times New Roman"/>
          <w:sz w:val="24"/>
          <w:szCs w:val="24"/>
        </w:rPr>
        <w:t xml:space="preserve">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F4BAB" w:rsidRPr="009006E2">
        <w:rPr>
          <w:rFonts w:ascii="Times New Roman" w:hAnsi="Times New Roman" w:cs="Times New Roman"/>
          <w:sz w:val="24"/>
          <w:szCs w:val="24"/>
        </w:rPr>
        <w:t>) [–</w:t>
      </w:r>
      <w:r w:rsidR="00D2154B" w:rsidRPr="009006E2">
        <w:rPr>
          <w:rFonts w:ascii="Times New Roman" w:hAnsi="Times New Roman" w:cs="Times New Roman"/>
          <w:sz w:val="24"/>
          <w:szCs w:val="24"/>
        </w:rPr>
        <w:t>4/3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;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2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] </w:t>
      </w:r>
      <w:r w:rsidR="00D2154B" w:rsidRPr="009006E2">
        <w:rPr>
          <w:rFonts w:ascii="Times New Roman" w:hAnsi="Times New Roman" w:cs="Times New Roman"/>
          <w:sz w:val="24"/>
          <w:szCs w:val="24"/>
        </w:rPr>
        <w:t xml:space="preserve">   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другой ответ</w:t>
      </w:r>
    </w:p>
    <w:p w:rsidR="00EF4BAB" w:rsidRPr="009006E2" w:rsidRDefault="00EF4BAB" w:rsidP="00EF4BA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lastRenderedPageBreak/>
        <w:t>16</w:t>
      </w:r>
      <w:r w:rsidRPr="009006E2">
        <w:rPr>
          <w:rFonts w:ascii="Times New Roman" w:hAnsi="Times New Roman" w:cs="Times New Roman"/>
          <w:sz w:val="24"/>
          <w:szCs w:val="24"/>
        </w:rPr>
        <w:t xml:space="preserve">.   Найдите сумму </w:t>
      </w:r>
      <w:proofErr w:type="spellStart"/>
      <w:r w:rsidRPr="009006E2">
        <w:rPr>
          <w:rFonts w:ascii="Times New Roman" w:hAnsi="Times New Roman" w:cs="Times New Roman"/>
          <w:sz w:val="24"/>
          <w:szCs w:val="24"/>
        </w:rPr>
        <w:t>координатов</w:t>
      </w:r>
      <w:proofErr w:type="spellEnd"/>
      <w:r w:rsidRPr="009006E2">
        <w:rPr>
          <w:rFonts w:ascii="Times New Roman" w:hAnsi="Times New Roman" w:cs="Times New Roman"/>
          <w:sz w:val="24"/>
          <w:szCs w:val="24"/>
        </w:rPr>
        <w:t xml:space="preserve"> центра окружности:   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6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0=0</m:t>
        </m:r>
      </m:oMath>
    </w:p>
    <w:p w:rsidR="00EF3112" w:rsidRPr="009006E2" w:rsidRDefault="00181158" w:rsidP="00EF4BA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A) </w:t>
      </w:r>
      <w:r w:rsidR="00EF4BAB" w:rsidRPr="009006E2">
        <w:rPr>
          <w:rFonts w:ascii="Times New Roman" w:hAnsi="Times New Roman" w:cs="Times New Roman"/>
          <w:sz w:val="24"/>
          <w:szCs w:val="24"/>
        </w:rPr>
        <w:t>–4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    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B)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0      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C)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3      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D)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4      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E)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2</w:t>
      </w:r>
    </w:p>
    <w:p w:rsidR="00EF3112" w:rsidRPr="009006E2" w:rsidRDefault="00EF4BAB" w:rsidP="00D2154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>17</w:t>
      </w:r>
      <w:r w:rsidR="0070529C" w:rsidRPr="009006E2">
        <w:rPr>
          <w:rFonts w:ascii="Times New Roman" w:hAnsi="Times New Roman" w:cs="Times New Roman"/>
          <w:sz w:val="24"/>
          <w:szCs w:val="24"/>
        </w:rPr>
        <w:t xml:space="preserve">.    </w:t>
      </w:r>
      <w:r w:rsidR="00F05534" w:rsidRPr="009006E2">
        <w:rPr>
          <w:rFonts w:ascii="Times New Roman" w:hAnsi="Times New Roman" w:cs="Times New Roman"/>
          <w:sz w:val="24"/>
          <w:szCs w:val="24"/>
        </w:rPr>
        <w:t>Решите неравенство:</w:t>
      </w:r>
      <w:r w:rsidR="00EF3112"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F05534" w:rsidRPr="009006E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&gt;3+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</m:oMath>
    </w:p>
    <w:p w:rsidR="008E5DFF" w:rsidRPr="009006E2" w:rsidRDefault="00BD6D9D" w:rsidP="00D2154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8E5DFF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8E5DFF" w:rsidRPr="009006E2">
        <w:rPr>
          <w:rFonts w:ascii="Times New Roman" w:hAnsi="Times New Roman" w:cs="Times New Roman"/>
          <w:sz w:val="24"/>
          <w:szCs w:val="24"/>
        </w:rPr>
        <w:t>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(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;4]</m:t>
        </m:r>
      </m:oMath>
      <w:r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8E5DFF"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8E5DFF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8E5DFF"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;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]</m:t>
        </m:r>
      </m:oMath>
      <w:r w:rsidR="008E5DFF"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8E5DFF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8E5DFF" w:rsidRPr="009006E2">
        <w:rPr>
          <w:rFonts w:ascii="Times New Roman" w:hAnsi="Times New Roman" w:cs="Times New Roman"/>
          <w:sz w:val="24"/>
          <w:szCs w:val="24"/>
        </w:rPr>
        <w:t>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;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</m:e>
            </m:rad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; 4]</m:t>
        </m:r>
      </m:oMath>
      <w:r w:rsidR="008E5DFF" w:rsidRPr="009006E2">
        <w:rPr>
          <w:rFonts w:ascii="Times New Roman" w:hAnsi="Times New Roman" w:cs="Times New Roman"/>
          <w:sz w:val="24"/>
          <w:szCs w:val="24"/>
        </w:rPr>
        <w:t xml:space="preserve">     </w:t>
      </w:r>
      <w:r w:rsidR="008E5DFF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8E5DFF"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;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</m:e>
            </m:rad>
          </m:e>
        </m:d>
        <m:r>
          <w:rPr>
            <w:rFonts w:ascii="Cambria Math" w:hAnsi="Cambria Math" w:cs="Times New Roman"/>
            <w:sz w:val="24"/>
            <w:szCs w:val="24"/>
          </w:rPr>
          <m:t>∪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 xml:space="preserve">; </m:t>
        </m:r>
        <m:r>
          <w:rPr>
            <w:rFonts w:ascii="Cambria Math" w:hAnsi="Times New Roman" w:cs="Times New Roman"/>
            <w:sz w:val="24"/>
            <w:szCs w:val="24"/>
          </w:rPr>
          <m:t>∞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="008E5DFF"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8E5DFF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8E5DFF" w:rsidRPr="009006E2">
        <w:rPr>
          <w:rFonts w:ascii="Times New Roman" w:hAnsi="Times New Roman" w:cs="Times New Roman"/>
          <w:sz w:val="24"/>
          <w:szCs w:val="24"/>
        </w:rPr>
        <w:t>) другой ответ</w:t>
      </w:r>
    </w:p>
    <w:p w:rsidR="00EE2051" w:rsidRPr="009006E2" w:rsidRDefault="00EF4BAB" w:rsidP="00D2154B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>18</w:t>
      </w:r>
      <w:r w:rsidR="00EE2051" w:rsidRPr="009006E2">
        <w:rPr>
          <w:rFonts w:ascii="Times New Roman" w:hAnsi="Times New Roman" w:cs="Times New Roman"/>
          <w:sz w:val="24"/>
          <w:szCs w:val="24"/>
        </w:rPr>
        <w:t xml:space="preserve">.  </w:t>
      </w:r>
      <w:r w:rsidR="00EE2051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Каким должен быть параметр </w:t>
      </w:r>
      <w:proofErr w:type="gramStart"/>
      <w:r w:rsidR="00EE2051"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</w:t>
      </w:r>
      <w:r w:rsidR="00EE2051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,</w:t>
      </w:r>
      <w:proofErr w:type="gramEnd"/>
      <w:r w:rsidR="00EE2051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чтобы вершина параболы </w:t>
      </w:r>
      <w:r w:rsidR="00EE2051" w:rsidRPr="009006E2">
        <w:rPr>
          <w:rFonts w:ascii="Times New Roman" w:eastAsiaTheme="minorEastAsia" w:hAnsi="Times New Roman" w:cs="Times New Roman"/>
          <w:i/>
          <w:sz w:val="24"/>
          <w:szCs w:val="24"/>
        </w:rPr>
        <w:t>у</w:t>
      </w:r>
      <w:r w:rsidR="00EE2051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w:r w:rsidR="00EE2051" w:rsidRPr="009006E2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r w:rsidR="00EE2051" w:rsidRPr="009006E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2 </w:t>
      </w:r>
      <w:r w:rsidR="00EE2051" w:rsidRPr="009006E2">
        <w:rPr>
          <w:rFonts w:ascii="Times New Roman" w:eastAsiaTheme="minorEastAsia" w:hAnsi="Times New Roman" w:cs="Times New Roman"/>
          <w:sz w:val="24"/>
          <w:szCs w:val="24"/>
        </w:rPr>
        <w:t>+ 8</w:t>
      </w:r>
      <w:r w:rsidR="00EE2051" w:rsidRPr="009006E2">
        <w:rPr>
          <w:rFonts w:ascii="Times New Roman" w:eastAsiaTheme="minorEastAsia" w:hAnsi="Times New Roman" w:cs="Times New Roman"/>
          <w:i/>
          <w:sz w:val="24"/>
          <w:szCs w:val="24"/>
        </w:rPr>
        <w:t xml:space="preserve">х </w:t>
      </w:r>
      <w:r w:rsidR="00EE2051" w:rsidRPr="009006E2">
        <w:rPr>
          <w:rFonts w:ascii="Times New Roman" w:eastAsiaTheme="minorEastAsia" w:hAnsi="Times New Roman" w:cs="Times New Roman"/>
          <w:sz w:val="24"/>
          <w:szCs w:val="24"/>
        </w:rPr>
        <w:t>+ 2</w:t>
      </w:r>
      <w:r w:rsidR="00EE2051" w:rsidRPr="009006E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</w:t>
      </w:r>
      <w:r w:rsidR="00EE2051" w:rsidRPr="009006E2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EE2051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лежала в </w:t>
      </w:r>
      <w:r w:rsidR="00EE2051" w:rsidRPr="009006E2">
        <w:rPr>
          <w:rFonts w:ascii="Times New Roman" w:eastAsiaTheme="minorEastAsia" w:hAnsi="Times New Roman" w:cs="Times New Roman"/>
          <w:sz w:val="24"/>
          <w:szCs w:val="24"/>
          <w:lang w:val="en-US"/>
        </w:rPr>
        <w:t>III</w:t>
      </w:r>
      <w:r w:rsidR="00EE2051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четверти.     </w:t>
      </w:r>
    </w:p>
    <w:p w:rsidR="00EE2051" w:rsidRPr="009006E2" w:rsidRDefault="00181158" w:rsidP="00D2154B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EE2051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EE2051" w:rsidRPr="009006E2">
        <w:rPr>
          <w:rFonts w:ascii="Times New Roman" w:hAnsi="Times New Roman" w:cs="Times New Roman"/>
          <w:sz w:val="24"/>
          <w:szCs w:val="24"/>
        </w:rPr>
        <w:t>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(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∞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;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–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8)</m:t>
        </m:r>
      </m:oMath>
      <w:r w:rsidR="00EE2051"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724903"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EE2051"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EE2051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EE2051" w:rsidRPr="009006E2">
        <w:rPr>
          <w:rFonts w:ascii="Times New Roman" w:hAnsi="Times New Roman" w:cs="Times New Roman"/>
          <w:sz w:val="24"/>
          <w:szCs w:val="24"/>
        </w:rPr>
        <w:t>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(8;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∞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EE2051" w:rsidRPr="009006E2">
        <w:rPr>
          <w:rFonts w:ascii="Times New Roman" w:hAnsi="Times New Roman" w:cs="Times New Roman"/>
          <w:sz w:val="24"/>
          <w:szCs w:val="24"/>
        </w:rPr>
        <w:t xml:space="preserve">        </w:t>
      </w:r>
      <w:r w:rsidR="00EE2051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EE2051" w:rsidRPr="009006E2">
        <w:rPr>
          <w:rFonts w:ascii="Times New Roman" w:hAnsi="Times New Roman" w:cs="Times New Roman"/>
          <w:sz w:val="24"/>
          <w:szCs w:val="24"/>
        </w:rPr>
        <w:t xml:space="preserve">)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–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8;8)</m:t>
        </m:r>
      </m:oMath>
      <w:r w:rsidR="00EE2051" w:rsidRPr="009006E2">
        <w:rPr>
          <w:rFonts w:ascii="Times New Roman" w:hAnsi="Times New Roman" w:cs="Times New Roman"/>
          <w:sz w:val="24"/>
          <w:szCs w:val="24"/>
        </w:rPr>
        <w:t xml:space="preserve">        </w:t>
      </w:r>
      <w:r w:rsidR="00EE2051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E2051" w:rsidRPr="009006E2">
        <w:rPr>
          <w:rFonts w:ascii="Times New Roman" w:hAnsi="Times New Roman" w:cs="Times New Roman"/>
          <w:sz w:val="24"/>
          <w:szCs w:val="24"/>
        </w:rPr>
        <w:t>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(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∞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;8)</m:t>
        </m:r>
      </m:oMath>
      <w:r w:rsidR="00EE2051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="00EE2051"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EE2051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EE2051" w:rsidRPr="009006E2">
        <w:rPr>
          <w:rFonts w:ascii="Times New Roman" w:hAnsi="Times New Roman" w:cs="Times New Roman"/>
          <w:sz w:val="24"/>
          <w:szCs w:val="24"/>
        </w:rPr>
        <w:t>) другой ответ</w:t>
      </w:r>
    </w:p>
    <w:p w:rsidR="00EF4BAB" w:rsidRPr="009006E2" w:rsidRDefault="00EF4BAB" w:rsidP="00D2154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>19</w:t>
      </w:r>
      <w:r w:rsidRPr="009006E2">
        <w:rPr>
          <w:rFonts w:ascii="Times New Roman" w:hAnsi="Times New Roman" w:cs="Times New Roman"/>
          <w:sz w:val="24"/>
          <w:szCs w:val="24"/>
        </w:rPr>
        <w:t>.    Сумма двух чисел равна 2490.  6,5% одного из них равен 8,5% другого.  Найдите эти числа.</w:t>
      </w:r>
    </w:p>
    <w:p w:rsidR="00EF4BAB" w:rsidRPr="009006E2" w:rsidRDefault="00181158" w:rsidP="00EF4BAB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другой ответ   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1200,  1290</w:t>
      </w:r>
      <w:proofErr w:type="gramEnd"/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EF4BAB" w:rsidRPr="009006E2">
        <w:rPr>
          <w:rFonts w:ascii="Times New Roman" w:hAnsi="Times New Roman" w:cs="Times New Roman"/>
          <w:sz w:val="24"/>
          <w:szCs w:val="24"/>
        </w:rPr>
        <w:t>)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1060,  1430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 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1900, 1590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 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EF4BAB" w:rsidRPr="009006E2">
        <w:rPr>
          <w:rFonts w:ascii="Times New Roman" w:hAnsi="Times New Roman" w:cs="Times New Roman"/>
          <w:sz w:val="24"/>
          <w:szCs w:val="24"/>
        </w:rPr>
        <w:t>)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1079, 1411</w:t>
      </w:r>
    </w:p>
    <w:p w:rsidR="00EF4BAB" w:rsidRPr="009006E2" w:rsidRDefault="00EF4BAB" w:rsidP="00D2154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20.</w:t>
      </w:r>
      <w:r w:rsidRPr="009006E2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</w:t>
      </w:r>
      <w:r w:rsidRPr="009006E2">
        <w:rPr>
          <w:rFonts w:ascii="Times New Roman" w:hAnsi="Times New Roman" w:cs="Times New Roman"/>
          <w:sz w:val="24"/>
          <w:szCs w:val="24"/>
        </w:rPr>
        <w:t>С овощной базы в первый день было вывезено овощей на 2 т больше, чем во второй, а в третий день 3/5 того, что вывезли за первые два дня. Сколько тонн овощей было вывезено во второй день, если всего за три дня вывезено 32 т?</w:t>
      </w:r>
    </w:p>
    <w:p w:rsidR="00EF4BAB" w:rsidRPr="009006E2" w:rsidRDefault="00181158" w:rsidP="00D2154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 xml:space="preserve">A) 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12 т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 xml:space="preserve">           B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10 т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 xml:space="preserve">            C) 11 </w:t>
      </w:r>
      <w:r w:rsidR="00EF4BAB" w:rsidRPr="009006E2">
        <w:rPr>
          <w:rFonts w:ascii="Times New Roman" w:hAnsi="Times New Roman" w:cs="Times New Roman"/>
          <w:sz w:val="24"/>
          <w:szCs w:val="24"/>
        </w:rPr>
        <w:t>т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 xml:space="preserve">          D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8 т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 xml:space="preserve">             E) 9 </w:t>
      </w:r>
      <w:r w:rsidR="00EF4BAB" w:rsidRPr="009006E2">
        <w:rPr>
          <w:rFonts w:ascii="Times New Roman" w:hAnsi="Times New Roman" w:cs="Times New Roman"/>
          <w:sz w:val="24"/>
          <w:szCs w:val="24"/>
        </w:rPr>
        <w:t>т</w:t>
      </w:r>
    </w:p>
    <w:p w:rsidR="00EF4BAB" w:rsidRPr="009006E2" w:rsidRDefault="00EF4BAB" w:rsidP="00D5267C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21.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Расстояние между пристанями А и В 50 км. Скорость лодки в стоячей воде   25 км/час, скорость течения 5 км/час. Сколько времени потребуется лодке, чтобы пройти расстояние от А до В и обратно.</w:t>
      </w:r>
    </w:p>
    <w:p w:rsidR="00EF4BAB" w:rsidRPr="009006E2" w:rsidRDefault="00181158" w:rsidP="00EF4BAB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4 часа 30 минут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5 часа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4 часа20 минут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F4BAB" w:rsidRPr="009006E2">
        <w:rPr>
          <w:rFonts w:ascii="Times New Roman" w:hAnsi="Times New Roman" w:cs="Times New Roman"/>
          <w:sz w:val="24"/>
          <w:szCs w:val="24"/>
        </w:rPr>
        <w:t>)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4 часа 24 минут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EF4BAB" w:rsidRPr="009006E2">
        <w:rPr>
          <w:rFonts w:ascii="Times New Roman" w:hAnsi="Times New Roman" w:cs="Times New Roman"/>
          <w:sz w:val="24"/>
          <w:szCs w:val="24"/>
        </w:rPr>
        <w:t>)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другой ответ</w:t>
      </w:r>
    </w:p>
    <w:p w:rsidR="002D35B9" w:rsidRPr="009006E2" w:rsidRDefault="00EF4BAB" w:rsidP="00D2154B">
      <w:pPr>
        <w:spacing w:after="0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9006E2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22</w:t>
      </w:r>
      <w:r w:rsidR="002D35B9" w:rsidRPr="009006E2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.  </w:t>
      </w:r>
      <w:r w:rsidR="002D35B9" w:rsidRPr="009006E2">
        <w:rPr>
          <w:rFonts w:ascii="Times New Roman" w:hAnsi="Times New Roman" w:cs="Times New Roman"/>
          <w:sz w:val="24"/>
          <w:szCs w:val="24"/>
          <w:lang w:val="kk-KZ"/>
        </w:rPr>
        <w:t>Электропоезд был задержан в пути на 4 мин и ликвидировал опоздание на перегоне  в 20 км, пройдя его со скоростью на   10 км</w:t>
      </w:r>
      <w:r w:rsidR="002D35B9" w:rsidRPr="009006E2">
        <w:rPr>
          <w:rFonts w:ascii="Times New Roman" w:hAnsi="Times New Roman" w:cs="Times New Roman"/>
          <w:sz w:val="24"/>
          <w:szCs w:val="24"/>
        </w:rPr>
        <w:t>/</w:t>
      </w:r>
      <w:r w:rsidR="002D35B9" w:rsidRPr="009006E2">
        <w:rPr>
          <w:rFonts w:ascii="Times New Roman" w:hAnsi="Times New Roman" w:cs="Times New Roman"/>
          <w:sz w:val="24"/>
          <w:szCs w:val="24"/>
          <w:lang w:val="kk-KZ"/>
        </w:rPr>
        <w:t>час большей той, которая полагалось по расписанию. Найдите скорость поезда по расписанию.</w:t>
      </w:r>
    </w:p>
    <w:p w:rsidR="00EF724B" w:rsidRPr="009006E2" w:rsidRDefault="00EF724B" w:rsidP="00EF724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  A) 55;          B)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другой ответ</w:t>
      </w:r>
      <w:r w:rsidRPr="009006E2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          C) 40;          D) 50;              E) 60  </w:t>
      </w:r>
    </w:p>
    <w:p w:rsidR="00EF4BAB" w:rsidRPr="009006E2" w:rsidRDefault="00EF4BAB" w:rsidP="00D2154B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>23</w:t>
      </w:r>
      <w:r w:rsidRPr="009006E2">
        <w:rPr>
          <w:rFonts w:ascii="Times New Roman" w:hAnsi="Times New Roman" w:cs="Times New Roman"/>
          <w:sz w:val="24"/>
          <w:szCs w:val="24"/>
        </w:rPr>
        <w:t xml:space="preserve">.  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Одна снегоуборочная машина могла бы убрать всю улицу за </w:t>
      </w:r>
      <w:r w:rsidRPr="009006E2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2 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>час</w:t>
      </w:r>
      <w:r w:rsidRPr="009006E2">
        <w:rPr>
          <w:rFonts w:ascii="Times New Roman" w:eastAsiaTheme="minorEastAsia" w:hAnsi="Times New Roman" w:cs="Times New Roman"/>
          <w:sz w:val="24"/>
          <w:szCs w:val="24"/>
          <w:lang w:val="kk-KZ"/>
        </w:rPr>
        <w:t>а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9006E2">
        <w:rPr>
          <w:rFonts w:ascii="Times New Roman" w:eastAsiaTheme="minorEastAsia" w:hAnsi="Times New Roman" w:cs="Times New Roman"/>
          <w:sz w:val="24"/>
          <w:szCs w:val="24"/>
          <w:lang w:val="kk-KZ"/>
        </w:rPr>
        <w:t>вторая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– за </w:t>
      </w:r>
      <w:r w:rsidRPr="009006E2">
        <w:rPr>
          <w:rFonts w:ascii="Times New Roman" w:eastAsiaTheme="minorEastAsia" w:hAnsi="Times New Roman" w:cs="Times New Roman"/>
          <w:sz w:val="24"/>
          <w:szCs w:val="24"/>
          <w:lang w:val="kk-KZ"/>
        </w:rPr>
        <w:t>4 часа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. Начав работу одновременно, машины проработали вместе </w:t>
      </w:r>
      <w:r w:rsidRPr="009006E2">
        <w:rPr>
          <w:rFonts w:ascii="Times New Roman" w:eastAsiaTheme="minorEastAsia" w:hAnsi="Times New Roman" w:cs="Times New Roman"/>
          <w:sz w:val="24"/>
          <w:szCs w:val="24"/>
          <w:lang w:val="kk-KZ"/>
        </w:rPr>
        <w:t>1 час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, после чего первая сломалась. Через сколько минут вторая машина закончила работу?  </w:t>
      </w:r>
    </w:p>
    <w:p w:rsidR="00EF4BAB" w:rsidRPr="009006E2" w:rsidRDefault="009444EF" w:rsidP="00D5267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54 минут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eastAsiaTheme="minorEastAsia" w:hAnsi="Times New Roman" w:cs="Times New Roman"/>
          <w:sz w:val="24"/>
          <w:szCs w:val="24"/>
          <w:lang w:val="kk-KZ"/>
        </w:rPr>
        <w:t>50</w:t>
      </w:r>
      <w:r w:rsidR="00EF4BAB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минут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60 минут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другой ответ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EF4BAB" w:rsidRPr="009006E2">
        <w:rPr>
          <w:rFonts w:ascii="Times New Roman" w:hAnsi="Times New Roman" w:cs="Times New Roman"/>
          <w:sz w:val="24"/>
          <w:szCs w:val="24"/>
        </w:rPr>
        <w:t>)</w:t>
      </w:r>
      <w:r w:rsidR="00EF4BAB"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45 минут</w:t>
      </w:r>
    </w:p>
    <w:p w:rsidR="00EF4BAB" w:rsidRPr="009006E2" w:rsidRDefault="00EF4BAB" w:rsidP="00D5267C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eastAsiaTheme="minorEastAsia" w:hAnsi="Times New Roman" w:cs="Times New Roman"/>
          <w:b/>
          <w:sz w:val="24"/>
          <w:szCs w:val="24"/>
        </w:rPr>
        <w:t>24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>.  В прямоугольном треугольнике АВС (</w:t>
      </w:r>
      <w:r w:rsidRPr="009006E2">
        <w:rPr>
          <w:rFonts w:ascii="Cambria Math" w:eastAsiaTheme="minorEastAsia" w:hAnsi="Cambria Math" w:cs="Times New Roman"/>
          <w:sz w:val="24"/>
          <w:szCs w:val="24"/>
        </w:rPr>
        <w:t>∠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>С=90</w:t>
      </w:r>
      <w:proofErr w:type="gramStart"/>
      <w:r w:rsidRPr="009006E2">
        <w:rPr>
          <w:rFonts w:ascii="Times New Roman" w:eastAsiaTheme="minorEastAsia" w:hAnsi="Times New Roman" w:cs="Times New Roman"/>
          <w:sz w:val="24"/>
          <w:szCs w:val="24"/>
        </w:rPr>
        <w:t>°)  ВС</w:t>
      </w:r>
      <w:proofErr w:type="gramEnd"/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=9.  Медианы треугольника пересекаются в точке </w:t>
      </w:r>
      <w:proofErr w:type="gramStart"/>
      <w:r w:rsidRPr="009006E2">
        <w:rPr>
          <w:rFonts w:ascii="Times New Roman" w:eastAsiaTheme="minorEastAsia" w:hAnsi="Times New Roman" w:cs="Times New Roman"/>
          <w:sz w:val="24"/>
          <w:szCs w:val="24"/>
        </w:rPr>
        <w:t>О</w:t>
      </w:r>
      <w:proofErr w:type="gramEnd"/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, ОВ=10. Найдите площадь треугольника АВС.     </w:t>
      </w:r>
    </w:p>
    <w:p w:rsidR="00EF4BAB" w:rsidRPr="009006E2" w:rsidRDefault="009444EF" w:rsidP="00D5267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90            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108         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96             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112         </w:t>
      </w:r>
      <w:r w:rsidR="00EF4BAB"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EF4BAB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EF4BAB" w:rsidRPr="009006E2">
        <w:rPr>
          <w:rFonts w:ascii="Times New Roman" w:hAnsi="Times New Roman" w:cs="Times New Roman"/>
          <w:sz w:val="24"/>
          <w:szCs w:val="24"/>
        </w:rPr>
        <w:t>)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другой ответ</w:t>
      </w:r>
    </w:p>
    <w:p w:rsidR="00EF4BAB" w:rsidRPr="009006E2" w:rsidRDefault="00EF4BAB" w:rsidP="00D5267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  <w:lang w:val="kk-KZ"/>
        </w:rPr>
        <w:t>25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.   В равнобедренном треугольнике АВ=ВС=13</w:t>
      </w:r>
      <w:r w:rsidRPr="009006E2">
        <w:rPr>
          <w:rFonts w:ascii="Times New Roman" w:hAnsi="Times New Roman" w:cs="Times New Roman"/>
          <w:sz w:val="24"/>
          <w:szCs w:val="24"/>
        </w:rPr>
        <w:t xml:space="preserve">,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AC</w:t>
      </w:r>
      <w:r w:rsidRPr="009006E2">
        <w:rPr>
          <w:rFonts w:ascii="Times New Roman" w:hAnsi="Times New Roman" w:cs="Times New Roman"/>
          <w:sz w:val="24"/>
          <w:szCs w:val="24"/>
        </w:rPr>
        <w:t>=1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0</w:t>
      </w:r>
      <w:r w:rsidRPr="009006E2">
        <w:rPr>
          <w:rFonts w:ascii="Times New Roman" w:hAnsi="Times New Roman" w:cs="Times New Roman"/>
          <w:sz w:val="24"/>
          <w:szCs w:val="24"/>
        </w:rPr>
        <w:t xml:space="preserve">.  Найдите длину высоты, опущенной на боковую сторону.  </w:t>
      </w:r>
    </w:p>
    <w:p w:rsidR="00EF4BAB" w:rsidRPr="009006E2" w:rsidRDefault="009444EF" w:rsidP="00D5267C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>A)  13               B) 12             C) 120/13              D) 10              E) другой ответ</w:t>
      </w:r>
    </w:p>
    <w:p w:rsidR="00EF4BAB" w:rsidRPr="009006E2" w:rsidRDefault="00EF4BAB" w:rsidP="00D5267C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9006E2">
        <w:rPr>
          <w:rFonts w:ascii="Times New Roman" w:hAnsi="Times New Roman" w:cs="Times New Roman"/>
          <w:b/>
          <w:sz w:val="24"/>
          <w:szCs w:val="24"/>
          <w:lang w:val="kk-KZ"/>
        </w:rPr>
        <w:t>26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.  </w:t>
      </w:r>
      <w:r w:rsidRPr="009006E2">
        <w:rPr>
          <w:rFonts w:ascii="Times New Roman" w:eastAsia="Calibri" w:hAnsi="Times New Roman" w:cs="Times New Roman"/>
          <w:sz w:val="24"/>
          <w:szCs w:val="24"/>
        </w:rPr>
        <w:t xml:space="preserve">В треугольнике </w:t>
      </w:r>
      <w:r w:rsidRPr="009006E2">
        <w:rPr>
          <w:rFonts w:ascii="Times New Roman" w:eastAsia="Calibri" w:hAnsi="Times New Roman" w:cs="Times New Roman"/>
          <w:i/>
          <w:sz w:val="24"/>
          <w:szCs w:val="24"/>
        </w:rPr>
        <w:t>АВС</w:t>
      </w:r>
      <w:r w:rsidRPr="009006E2">
        <w:rPr>
          <w:rFonts w:ascii="Times New Roman" w:eastAsia="Calibri" w:hAnsi="Times New Roman" w:cs="Times New Roman"/>
          <w:sz w:val="24"/>
          <w:szCs w:val="24"/>
        </w:rPr>
        <w:t xml:space="preserve"> высота </w:t>
      </w:r>
      <w:r w:rsidRPr="009006E2">
        <w:rPr>
          <w:rFonts w:ascii="Times New Roman" w:eastAsia="Calibri" w:hAnsi="Times New Roman" w:cs="Times New Roman"/>
          <w:i/>
          <w:sz w:val="24"/>
          <w:szCs w:val="24"/>
        </w:rPr>
        <w:t>ВН</w:t>
      </w:r>
      <w:r w:rsidRPr="009006E2">
        <w:rPr>
          <w:rFonts w:ascii="Times New Roman" w:eastAsia="Calibri" w:hAnsi="Times New Roman" w:cs="Times New Roman"/>
          <w:sz w:val="24"/>
          <w:szCs w:val="24"/>
        </w:rPr>
        <w:t xml:space="preserve"> является биссектрисой. Периметр Δ</w:t>
      </w:r>
      <w:r w:rsidRPr="009006E2">
        <w:rPr>
          <w:rFonts w:ascii="Times New Roman" w:eastAsia="Calibri" w:hAnsi="Times New Roman" w:cs="Times New Roman"/>
          <w:i/>
          <w:sz w:val="24"/>
          <w:szCs w:val="24"/>
        </w:rPr>
        <w:t>АВС</w:t>
      </w:r>
      <w:r w:rsidRPr="009006E2">
        <w:rPr>
          <w:rFonts w:ascii="Times New Roman" w:eastAsia="Calibri" w:hAnsi="Times New Roman" w:cs="Times New Roman"/>
          <w:sz w:val="24"/>
          <w:szCs w:val="24"/>
        </w:rPr>
        <w:t xml:space="preserve"> равен </w:t>
      </w:r>
      <w:smartTag w:uri="urn:schemas-microsoft-com:office:smarttags" w:element="metricconverter">
        <w:smartTagPr>
          <w:attr w:name="ProductID" w:val="50 см"/>
        </w:smartTagPr>
        <w:r w:rsidRPr="009006E2">
          <w:rPr>
            <w:rFonts w:ascii="Times New Roman" w:eastAsia="Calibri" w:hAnsi="Times New Roman" w:cs="Times New Roman"/>
            <w:sz w:val="24"/>
            <w:szCs w:val="24"/>
          </w:rPr>
          <w:t>50 см</w:t>
        </w:r>
      </w:smartTag>
      <w:r w:rsidRPr="009006E2">
        <w:rPr>
          <w:rFonts w:ascii="Times New Roman" w:eastAsia="Calibri" w:hAnsi="Times New Roman" w:cs="Times New Roman"/>
          <w:sz w:val="24"/>
          <w:szCs w:val="24"/>
        </w:rPr>
        <w:t>, периметр Δ</w:t>
      </w:r>
      <w:r w:rsidRPr="009006E2">
        <w:rPr>
          <w:rFonts w:ascii="Times New Roman" w:eastAsia="Calibri" w:hAnsi="Times New Roman" w:cs="Times New Roman"/>
          <w:i/>
          <w:sz w:val="24"/>
          <w:szCs w:val="24"/>
        </w:rPr>
        <w:t>ВНС</w:t>
      </w:r>
      <w:r w:rsidRPr="009006E2">
        <w:rPr>
          <w:rFonts w:ascii="Times New Roman" w:eastAsia="Calibri" w:hAnsi="Times New Roman" w:cs="Times New Roman"/>
          <w:sz w:val="24"/>
          <w:szCs w:val="24"/>
        </w:rPr>
        <w:t xml:space="preserve"> равен </w:t>
      </w:r>
      <w:smartTag w:uri="urn:schemas-microsoft-com:office:smarttags" w:element="metricconverter">
        <w:smartTagPr>
          <w:attr w:name="ProductID" w:val="36 см"/>
        </w:smartTagPr>
        <w:r w:rsidRPr="009006E2">
          <w:rPr>
            <w:rFonts w:ascii="Times New Roman" w:eastAsia="Calibri" w:hAnsi="Times New Roman" w:cs="Times New Roman"/>
            <w:sz w:val="24"/>
            <w:szCs w:val="24"/>
          </w:rPr>
          <w:t>36 см</w:t>
        </w:r>
      </w:smartTag>
      <w:r w:rsidRPr="009006E2">
        <w:rPr>
          <w:rFonts w:ascii="Times New Roman" w:eastAsia="Calibri" w:hAnsi="Times New Roman" w:cs="Times New Roman"/>
          <w:sz w:val="24"/>
          <w:szCs w:val="24"/>
        </w:rPr>
        <w:t>. Найдите длину отрезка </w:t>
      </w:r>
      <w:r w:rsidRPr="009006E2">
        <w:rPr>
          <w:rFonts w:ascii="Times New Roman" w:eastAsia="Calibri" w:hAnsi="Times New Roman" w:cs="Times New Roman"/>
          <w:i/>
          <w:sz w:val="24"/>
          <w:szCs w:val="24"/>
        </w:rPr>
        <w:t>ВН</w:t>
      </w:r>
      <w:r w:rsidRPr="009006E2">
        <w:rPr>
          <w:rFonts w:ascii="Times New Roman" w:eastAsia="Calibri" w:hAnsi="Times New Roman" w:cs="Times New Roman"/>
          <w:sz w:val="24"/>
          <w:szCs w:val="24"/>
        </w:rPr>
        <w:t>.</w:t>
      </w:r>
    </w:p>
    <w:p w:rsidR="00EF4BAB" w:rsidRPr="009006E2" w:rsidRDefault="00EF4BAB" w:rsidP="00D5267C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9006E2">
        <w:rPr>
          <w:rFonts w:ascii="Times New Roman" w:hAnsi="Times New Roman" w:cs="Times New Roman"/>
          <w:sz w:val="24"/>
          <w:szCs w:val="24"/>
          <w:lang w:val="kk-KZ"/>
        </w:rPr>
        <w:t>A) другой ответ    B) 10                 C) 15                     D) 7                  E) 11</w:t>
      </w:r>
    </w:p>
    <w:p w:rsidR="00EF4BAB" w:rsidRPr="009006E2" w:rsidRDefault="00EF4BAB" w:rsidP="00D5267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eastAsia="Calibri" w:hAnsi="Times New Roman" w:cs="Times New Roman"/>
          <w:b/>
          <w:sz w:val="24"/>
          <w:szCs w:val="24"/>
          <w:lang w:val="kk-KZ"/>
        </w:rPr>
        <w:t>27</w:t>
      </w:r>
      <w:r w:rsidRPr="009006E2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.  Найдите площадь четырехугольника ABCD, если AB = 12 см,  BC = 9 см,  CD = 17 см,  DA = 8 см,   AC = 15 см.           </w:t>
      </w:r>
    </w:p>
    <w:p w:rsidR="00EF4BAB" w:rsidRPr="009006E2" w:rsidRDefault="009444EF" w:rsidP="00D5267C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 </w:t>
      </w:r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A) 125               B) 120                C) 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40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5</m:t>
            </m:r>
          </m:e>
        </m:rad>
      </m:oMath>
      <w:r w:rsidR="00EF4BAB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                 D) 114                  E) другой ответ</w:t>
      </w:r>
    </w:p>
    <w:p w:rsidR="00EF4BAB" w:rsidRPr="009006E2" w:rsidRDefault="00EF4BAB" w:rsidP="00D5267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  <w:lang w:val="kk-KZ"/>
        </w:rPr>
        <w:t>28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.  </w:t>
      </w:r>
      <w:r w:rsidRPr="009006E2">
        <w:rPr>
          <w:rFonts w:ascii="Times New Roman" w:hAnsi="Times New Roman" w:cs="Times New Roman"/>
          <w:sz w:val="24"/>
          <w:szCs w:val="24"/>
        </w:rPr>
        <w:t xml:space="preserve">Диагональ равнобедренной трапеции делит ее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тупой</w:t>
      </w:r>
      <w:r w:rsidRPr="009006E2">
        <w:rPr>
          <w:rFonts w:ascii="Times New Roman" w:hAnsi="Times New Roman" w:cs="Times New Roman"/>
          <w:sz w:val="24"/>
          <w:szCs w:val="24"/>
        </w:rPr>
        <w:t xml:space="preserve"> угол пополам. Периметр трапеции равен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42</w:t>
      </w:r>
      <w:r w:rsidRPr="009006E2">
        <w:rPr>
          <w:rFonts w:ascii="Times New Roman" w:hAnsi="Times New Roman" w:cs="Times New Roman"/>
          <w:sz w:val="24"/>
          <w:szCs w:val="24"/>
        </w:rPr>
        <w:t xml:space="preserve"> см, а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меньш</w:t>
      </w:r>
      <w:r w:rsidRPr="009006E2">
        <w:rPr>
          <w:rFonts w:ascii="Times New Roman" w:hAnsi="Times New Roman" w:cs="Times New Roman"/>
          <w:sz w:val="24"/>
          <w:szCs w:val="24"/>
        </w:rPr>
        <w:t xml:space="preserve">ее основание –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3 </w:t>
      </w:r>
      <w:r w:rsidRPr="009006E2">
        <w:rPr>
          <w:rFonts w:ascii="Times New Roman" w:hAnsi="Times New Roman" w:cs="Times New Roman"/>
          <w:sz w:val="24"/>
          <w:szCs w:val="24"/>
        </w:rPr>
        <w:t xml:space="preserve">см. Найдите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среднюю линию</w:t>
      </w:r>
      <w:r w:rsidRPr="009006E2">
        <w:rPr>
          <w:rFonts w:ascii="Times New Roman" w:hAnsi="Times New Roman" w:cs="Times New Roman"/>
          <w:sz w:val="24"/>
          <w:szCs w:val="24"/>
        </w:rPr>
        <w:t xml:space="preserve"> трапеции.</w:t>
      </w:r>
    </w:p>
    <w:p w:rsidR="00EF4BAB" w:rsidRPr="009006E2" w:rsidRDefault="00EF4BAB" w:rsidP="00D5267C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другой ответ</w:t>
      </w:r>
      <w:r w:rsidRPr="009006E2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9</w:t>
      </w:r>
      <w:r w:rsidRPr="009006E2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9,5</w:t>
      </w:r>
      <w:r w:rsidRPr="009006E2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5</w:t>
      </w:r>
      <m:oMath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rad>
      </m:oMath>
      <w:r w:rsidRPr="009006E2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Pr="009006E2">
        <w:rPr>
          <w:rFonts w:ascii="Times New Roman" w:hAnsi="Times New Roman" w:cs="Times New Roman"/>
          <w:sz w:val="24"/>
          <w:szCs w:val="24"/>
          <w:lang w:val="kk-KZ"/>
        </w:rPr>
        <w:t>8</w:t>
      </w:r>
    </w:p>
    <w:p w:rsidR="000A50E9" w:rsidRPr="009006E2" w:rsidRDefault="000A50E9" w:rsidP="00D5267C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>29</w:t>
      </w:r>
      <w:r w:rsidRPr="009006E2">
        <w:rPr>
          <w:rFonts w:ascii="Times New Roman" w:hAnsi="Times New Roman" w:cs="Times New Roman"/>
          <w:sz w:val="24"/>
          <w:szCs w:val="24"/>
        </w:rPr>
        <w:t>.</w:t>
      </w:r>
      <w:r w:rsidRPr="009006E2">
        <w:rPr>
          <w:rFonts w:ascii="Times New Roman" w:eastAsiaTheme="minorEastAsia" w:hAnsi="Times New Roman" w:cs="Times New Roman"/>
          <w:sz w:val="24"/>
          <w:szCs w:val="24"/>
        </w:rPr>
        <w:t xml:space="preserve"> Боковые стороны трапеции равны 9 см и 12 см, а основания 30 см и 15 см.  Найдите угол, который образуют продолжения боковых сторон трапеции. </w:t>
      </w:r>
    </w:p>
    <w:p w:rsidR="000A50E9" w:rsidRPr="009006E2" w:rsidRDefault="009444EF" w:rsidP="00D5267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 </w:t>
      </w:r>
      <w:r w:rsidR="000A50E9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0A50E9" w:rsidRPr="009006E2">
        <w:rPr>
          <w:rFonts w:ascii="Times New Roman" w:hAnsi="Times New Roman" w:cs="Times New Roman"/>
          <w:sz w:val="24"/>
          <w:szCs w:val="24"/>
          <w:lang w:val="kk-KZ"/>
        </w:rPr>
        <w:t>другой ответ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0A50E9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0A50E9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0A50E9" w:rsidRPr="009006E2">
        <w:rPr>
          <w:rFonts w:ascii="Times New Roman" w:hAnsi="Times New Roman" w:cs="Times New Roman"/>
          <w:sz w:val="24"/>
          <w:szCs w:val="24"/>
        </w:rPr>
        <w:t>)</w:t>
      </w:r>
      <w:r w:rsidR="000A50E9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60°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0A50E9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   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0A50E9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0A50E9" w:rsidRPr="009006E2">
        <w:rPr>
          <w:rFonts w:ascii="Times New Roman" w:hAnsi="Times New Roman" w:cs="Times New Roman"/>
          <w:sz w:val="24"/>
          <w:szCs w:val="24"/>
          <w:lang w:val="kk-KZ"/>
        </w:rPr>
        <w:t>80°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0A50E9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    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 </w:t>
      </w:r>
      <w:r w:rsidR="000A50E9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) </w:t>
      </w:r>
      <w:r w:rsidR="000A50E9" w:rsidRPr="009006E2">
        <w:rPr>
          <w:rFonts w:ascii="Times New Roman" w:hAnsi="Times New Roman" w:cs="Times New Roman"/>
          <w:sz w:val="24"/>
          <w:szCs w:val="24"/>
          <w:lang w:val="kk-KZ"/>
        </w:rPr>
        <w:t>75°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  </w:t>
      </w:r>
      <w:r w:rsidR="000A50E9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     </w:t>
      </w:r>
      <w:r w:rsidR="000A50E9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0A50E9" w:rsidRPr="009006E2">
        <w:rPr>
          <w:rFonts w:ascii="Times New Roman" w:hAnsi="Times New Roman" w:cs="Times New Roman"/>
          <w:sz w:val="24"/>
          <w:szCs w:val="24"/>
        </w:rPr>
        <w:t>)</w:t>
      </w:r>
      <w:r w:rsidR="000A50E9" w:rsidRPr="009006E2">
        <w:rPr>
          <w:rFonts w:ascii="Times New Roman" w:hAnsi="Times New Roman" w:cs="Times New Roman"/>
          <w:sz w:val="24"/>
          <w:szCs w:val="24"/>
          <w:lang w:val="kk-KZ"/>
        </w:rPr>
        <w:t xml:space="preserve"> 90° </w:t>
      </w:r>
    </w:p>
    <w:p w:rsidR="000A50E9" w:rsidRPr="009006E2" w:rsidRDefault="000A50E9" w:rsidP="00D5267C">
      <w:pPr>
        <w:spacing w:after="0" w:line="228" w:lineRule="auto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b/>
          <w:sz w:val="24"/>
          <w:szCs w:val="24"/>
        </w:rPr>
        <w:t>30</w:t>
      </w:r>
      <w:r w:rsidRPr="009006E2">
        <w:rPr>
          <w:rFonts w:ascii="Times New Roman" w:hAnsi="Times New Roman" w:cs="Times New Roman"/>
          <w:sz w:val="24"/>
          <w:szCs w:val="24"/>
        </w:rPr>
        <w:t xml:space="preserve">.  В трапеции </w:t>
      </w:r>
      <w:r w:rsidRPr="009006E2">
        <w:rPr>
          <w:rFonts w:ascii="Times New Roman" w:hAnsi="Times New Roman" w:cs="Times New Roman"/>
          <w:i/>
          <w:sz w:val="24"/>
          <w:szCs w:val="24"/>
        </w:rPr>
        <w:t>ABCD</w:t>
      </w:r>
      <w:r w:rsidRPr="009006E2">
        <w:rPr>
          <w:rFonts w:ascii="Times New Roman" w:hAnsi="Times New Roman" w:cs="Times New Roman"/>
          <w:sz w:val="24"/>
          <w:szCs w:val="24"/>
        </w:rPr>
        <w:t xml:space="preserve"> длины оснований </w:t>
      </w:r>
      <w:r w:rsidRPr="009006E2">
        <w:rPr>
          <w:rFonts w:ascii="Times New Roman" w:hAnsi="Times New Roman" w:cs="Times New Roman"/>
          <w:i/>
          <w:sz w:val="24"/>
          <w:szCs w:val="24"/>
        </w:rPr>
        <w:t>AD</w:t>
      </w:r>
      <w:r w:rsidRPr="009006E2">
        <w:rPr>
          <w:rFonts w:ascii="Times New Roman" w:hAnsi="Times New Roman" w:cs="Times New Roman"/>
          <w:sz w:val="24"/>
          <w:szCs w:val="24"/>
        </w:rPr>
        <w:t xml:space="preserve"> и </w:t>
      </w:r>
      <w:r w:rsidRPr="009006E2">
        <w:rPr>
          <w:rFonts w:ascii="Times New Roman" w:hAnsi="Times New Roman" w:cs="Times New Roman"/>
          <w:i/>
          <w:sz w:val="24"/>
          <w:szCs w:val="24"/>
        </w:rPr>
        <w:t>BC</w:t>
      </w:r>
      <w:r w:rsidRPr="009006E2">
        <w:rPr>
          <w:rFonts w:ascii="Times New Roman" w:hAnsi="Times New Roman" w:cs="Times New Roman"/>
          <w:sz w:val="24"/>
          <w:szCs w:val="24"/>
        </w:rPr>
        <w:t xml:space="preserve"> равны 1 и 2006 соответственно, а длина </w:t>
      </w:r>
      <w:r w:rsidRPr="009006E2">
        <w:rPr>
          <w:rFonts w:ascii="Times New Roman" w:hAnsi="Times New Roman" w:cs="Times New Roman"/>
          <w:i/>
          <w:sz w:val="24"/>
          <w:szCs w:val="24"/>
        </w:rPr>
        <w:t>AB</w:t>
      </w:r>
      <w:r w:rsidRPr="009006E2">
        <w:rPr>
          <w:rFonts w:ascii="Times New Roman" w:hAnsi="Times New Roman" w:cs="Times New Roman"/>
          <w:sz w:val="24"/>
          <w:szCs w:val="24"/>
        </w:rPr>
        <w:t xml:space="preserve"> равна 2005. На прямой </w:t>
      </w:r>
      <w:r w:rsidRPr="009006E2">
        <w:rPr>
          <w:rFonts w:ascii="Times New Roman" w:hAnsi="Times New Roman" w:cs="Times New Roman"/>
          <w:i/>
          <w:sz w:val="24"/>
          <w:szCs w:val="24"/>
        </w:rPr>
        <w:t>AD</w:t>
      </w:r>
      <w:r w:rsidRPr="009006E2">
        <w:rPr>
          <w:rFonts w:ascii="Times New Roman" w:hAnsi="Times New Roman" w:cs="Times New Roman"/>
          <w:sz w:val="24"/>
          <w:szCs w:val="24"/>
        </w:rPr>
        <w:t xml:space="preserve"> отметили точку </w:t>
      </w:r>
      <w:r w:rsidRPr="009006E2">
        <w:rPr>
          <w:rFonts w:ascii="Times New Roman" w:hAnsi="Times New Roman" w:cs="Times New Roman"/>
          <w:i/>
          <w:sz w:val="24"/>
          <w:szCs w:val="24"/>
        </w:rPr>
        <w:t>E</w:t>
      </w:r>
      <w:r w:rsidRPr="009006E2">
        <w:rPr>
          <w:rFonts w:ascii="Times New Roman" w:hAnsi="Times New Roman" w:cs="Times New Roman"/>
          <w:sz w:val="24"/>
          <w:szCs w:val="24"/>
        </w:rPr>
        <w:t xml:space="preserve">, равноудаленную от вершин </w:t>
      </w:r>
      <w:r w:rsidRPr="009006E2">
        <w:rPr>
          <w:rFonts w:ascii="Times New Roman" w:hAnsi="Times New Roman" w:cs="Times New Roman"/>
          <w:i/>
          <w:sz w:val="24"/>
          <w:szCs w:val="24"/>
        </w:rPr>
        <w:t>C</w:t>
      </w:r>
      <w:r w:rsidRPr="009006E2">
        <w:rPr>
          <w:rFonts w:ascii="Times New Roman" w:hAnsi="Times New Roman" w:cs="Times New Roman"/>
          <w:sz w:val="24"/>
          <w:szCs w:val="24"/>
        </w:rPr>
        <w:t xml:space="preserve"> и </w:t>
      </w:r>
      <w:r w:rsidRPr="009006E2">
        <w:rPr>
          <w:rFonts w:ascii="Times New Roman" w:hAnsi="Times New Roman" w:cs="Times New Roman"/>
          <w:i/>
          <w:sz w:val="24"/>
          <w:szCs w:val="24"/>
        </w:rPr>
        <w:t>D</w:t>
      </w:r>
      <w:r w:rsidRPr="009006E2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Pr="009006E2">
        <w:rPr>
          <w:rFonts w:ascii="Times New Roman" w:hAnsi="Times New Roman" w:cs="Times New Roman"/>
          <w:i/>
          <w:sz w:val="24"/>
          <w:szCs w:val="24"/>
        </w:rPr>
        <w:t>DE</w:t>
      </w:r>
      <w:r w:rsidRPr="009006E2">
        <w:rPr>
          <w:rFonts w:ascii="Times New Roman" w:hAnsi="Times New Roman" w:cs="Times New Roman"/>
          <w:sz w:val="24"/>
          <w:szCs w:val="24"/>
        </w:rPr>
        <w:t>.</w:t>
      </w:r>
    </w:p>
    <w:p w:rsidR="000A50E9" w:rsidRPr="009006E2" w:rsidRDefault="009444EF" w:rsidP="00D5267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006E2">
        <w:rPr>
          <w:rFonts w:ascii="Times New Roman" w:hAnsi="Times New Roman" w:cs="Times New Roman"/>
          <w:sz w:val="24"/>
          <w:szCs w:val="24"/>
        </w:rPr>
        <w:t xml:space="preserve">   </w:t>
      </w:r>
      <w:r w:rsidR="000A50E9" w:rsidRPr="009006E2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)  2005    </w:t>
      </w:r>
      <w:r w:rsidR="000A50E9" w:rsidRPr="009006E2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) 1     </w:t>
      </w:r>
      <w:r w:rsidR="000A50E9" w:rsidRPr="009006E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) 2006      </w:t>
      </w:r>
      <w:r w:rsidR="000A50E9" w:rsidRPr="009006E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) 1003        </w:t>
      </w:r>
      <w:r w:rsidR="000A50E9" w:rsidRPr="009006E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0A50E9" w:rsidRPr="009006E2">
        <w:rPr>
          <w:rFonts w:ascii="Times New Roman" w:hAnsi="Times New Roman" w:cs="Times New Roman"/>
          <w:sz w:val="24"/>
          <w:szCs w:val="24"/>
        </w:rPr>
        <w:t xml:space="preserve">) невозможно определить </w:t>
      </w:r>
      <w:bookmarkStart w:id="0" w:name="_GoBack"/>
      <w:bookmarkEnd w:id="0"/>
    </w:p>
    <w:sectPr w:rsidR="000A50E9" w:rsidRPr="009006E2" w:rsidSect="008E5DF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KZ Times New Roman">
    <w:altName w:val="Times New Roman"/>
    <w:charset w:val="00"/>
    <w:family w:val="roman"/>
    <w:pitch w:val="variable"/>
    <w:sig w:usb0="00000287" w:usb1="00000000" w:usb2="00000000" w:usb3="00000000" w:csb0="000000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176B8"/>
    <w:multiLevelType w:val="hybridMultilevel"/>
    <w:tmpl w:val="02805580"/>
    <w:lvl w:ilvl="0" w:tplc="853CED6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  <w:i w:val="0"/>
        <w:noProof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1931FE"/>
    <w:multiLevelType w:val="multilevel"/>
    <w:tmpl w:val="737A99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150271"/>
    <w:rsid w:val="00010D15"/>
    <w:rsid w:val="000328C4"/>
    <w:rsid w:val="00053E4B"/>
    <w:rsid w:val="0006052F"/>
    <w:rsid w:val="00071FA3"/>
    <w:rsid w:val="00076878"/>
    <w:rsid w:val="000A50E9"/>
    <w:rsid w:val="000B6355"/>
    <w:rsid w:val="000B698B"/>
    <w:rsid w:val="000C013A"/>
    <w:rsid w:val="000E25CC"/>
    <w:rsid w:val="000F5DCA"/>
    <w:rsid w:val="0010028C"/>
    <w:rsid w:val="00137EF0"/>
    <w:rsid w:val="00150271"/>
    <w:rsid w:val="001711C7"/>
    <w:rsid w:val="00181158"/>
    <w:rsid w:val="001C5D86"/>
    <w:rsid w:val="001F772B"/>
    <w:rsid w:val="00206C5B"/>
    <w:rsid w:val="00221215"/>
    <w:rsid w:val="00222868"/>
    <w:rsid w:val="00263EE0"/>
    <w:rsid w:val="00282E3C"/>
    <w:rsid w:val="002D35B9"/>
    <w:rsid w:val="002D6569"/>
    <w:rsid w:val="002F67EF"/>
    <w:rsid w:val="0031484E"/>
    <w:rsid w:val="0035350F"/>
    <w:rsid w:val="00361D46"/>
    <w:rsid w:val="0036480A"/>
    <w:rsid w:val="0036637C"/>
    <w:rsid w:val="00386AC2"/>
    <w:rsid w:val="0039515A"/>
    <w:rsid w:val="003E0FCD"/>
    <w:rsid w:val="004137C8"/>
    <w:rsid w:val="00434BE3"/>
    <w:rsid w:val="00486342"/>
    <w:rsid w:val="004942B4"/>
    <w:rsid w:val="004954B2"/>
    <w:rsid w:val="004B270E"/>
    <w:rsid w:val="00514E6D"/>
    <w:rsid w:val="0052545C"/>
    <w:rsid w:val="0054686B"/>
    <w:rsid w:val="00547F61"/>
    <w:rsid w:val="005750AC"/>
    <w:rsid w:val="005B6B66"/>
    <w:rsid w:val="005E7C37"/>
    <w:rsid w:val="00672231"/>
    <w:rsid w:val="0069632E"/>
    <w:rsid w:val="00697E61"/>
    <w:rsid w:val="006B05B2"/>
    <w:rsid w:val="006D563D"/>
    <w:rsid w:val="0070529C"/>
    <w:rsid w:val="00724747"/>
    <w:rsid w:val="00724903"/>
    <w:rsid w:val="00732748"/>
    <w:rsid w:val="00742222"/>
    <w:rsid w:val="00745746"/>
    <w:rsid w:val="00752CCA"/>
    <w:rsid w:val="00764D7F"/>
    <w:rsid w:val="00773D92"/>
    <w:rsid w:val="00837B30"/>
    <w:rsid w:val="0084164E"/>
    <w:rsid w:val="00853B4F"/>
    <w:rsid w:val="008564DB"/>
    <w:rsid w:val="00862D9C"/>
    <w:rsid w:val="008C68BC"/>
    <w:rsid w:val="008E5DFF"/>
    <w:rsid w:val="009006E2"/>
    <w:rsid w:val="009444EF"/>
    <w:rsid w:val="0096476B"/>
    <w:rsid w:val="0098354A"/>
    <w:rsid w:val="00984F59"/>
    <w:rsid w:val="00987011"/>
    <w:rsid w:val="009C05ED"/>
    <w:rsid w:val="009D5D15"/>
    <w:rsid w:val="00A11E34"/>
    <w:rsid w:val="00A367F2"/>
    <w:rsid w:val="00A66FBC"/>
    <w:rsid w:val="00A937C2"/>
    <w:rsid w:val="00AB30C4"/>
    <w:rsid w:val="00AE221F"/>
    <w:rsid w:val="00AF78E9"/>
    <w:rsid w:val="00B31511"/>
    <w:rsid w:val="00B34984"/>
    <w:rsid w:val="00B56818"/>
    <w:rsid w:val="00B729B7"/>
    <w:rsid w:val="00B77899"/>
    <w:rsid w:val="00BD6D9D"/>
    <w:rsid w:val="00BE59F7"/>
    <w:rsid w:val="00C0570E"/>
    <w:rsid w:val="00C11FCC"/>
    <w:rsid w:val="00C36572"/>
    <w:rsid w:val="00C805A9"/>
    <w:rsid w:val="00CC3539"/>
    <w:rsid w:val="00CE06B8"/>
    <w:rsid w:val="00CF60A7"/>
    <w:rsid w:val="00D026D1"/>
    <w:rsid w:val="00D2154B"/>
    <w:rsid w:val="00D424C4"/>
    <w:rsid w:val="00D51340"/>
    <w:rsid w:val="00D5267C"/>
    <w:rsid w:val="00D6585E"/>
    <w:rsid w:val="00D802A5"/>
    <w:rsid w:val="00DE287F"/>
    <w:rsid w:val="00E20E68"/>
    <w:rsid w:val="00E452ED"/>
    <w:rsid w:val="00E75C80"/>
    <w:rsid w:val="00E82A57"/>
    <w:rsid w:val="00E91238"/>
    <w:rsid w:val="00EA55E4"/>
    <w:rsid w:val="00EC1203"/>
    <w:rsid w:val="00EC4AE8"/>
    <w:rsid w:val="00EE2051"/>
    <w:rsid w:val="00EE7334"/>
    <w:rsid w:val="00EF3112"/>
    <w:rsid w:val="00EF4BAB"/>
    <w:rsid w:val="00EF724B"/>
    <w:rsid w:val="00F05534"/>
    <w:rsid w:val="00F17C5A"/>
    <w:rsid w:val="00F25C1E"/>
    <w:rsid w:val="00F565A7"/>
    <w:rsid w:val="00F5715F"/>
    <w:rsid w:val="00F83118"/>
    <w:rsid w:val="00FA6988"/>
    <w:rsid w:val="00FE0E15"/>
    <w:rsid w:val="00FF2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A81DB691-8C00-4872-8EEA-A381792FE4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C1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150271"/>
    <w:pPr>
      <w:spacing w:after="0" w:line="240" w:lineRule="auto"/>
      <w:jc w:val="both"/>
    </w:pPr>
    <w:rPr>
      <w:rFonts w:ascii="KZ Times New Roman" w:eastAsia="Times New Roman" w:hAnsi="KZ Times New Roman" w:cs="Times New Roman"/>
      <w:sz w:val="32"/>
      <w:szCs w:val="20"/>
      <w:lang w:val="ru-MD" w:eastAsia="ru-RU"/>
    </w:rPr>
  </w:style>
  <w:style w:type="character" w:customStyle="1" w:styleId="20">
    <w:name w:val="Основной текст 2 Знак"/>
    <w:basedOn w:val="a0"/>
    <w:link w:val="2"/>
    <w:rsid w:val="00150271"/>
    <w:rPr>
      <w:rFonts w:ascii="KZ Times New Roman" w:eastAsia="Times New Roman" w:hAnsi="KZ Times New Roman" w:cs="Times New Roman"/>
      <w:sz w:val="32"/>
      <w:szCs w:val="20"/>
      <w:lang w:val="ru-MD" w:eastAsia="ru-RU"/>
    </w:rPr>
  </w:style>
  <w:style w:type="paragraph" w:styleId="a3">
    <w:name w:val="Balloon Text"/>
    <w:basedOn w:val="a"/>
    <w:link w:val="a4"/>
    <w:uiPriority w:val="99"/>
    <w:semiHidden/>
    <w:unhideWhenUsed/>
    <w:rsid w:val="00764D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64D7F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1C5D86"/>
    <w:rPr>
      <w:color w:val="808080"/>
    </w:rPr>
  </w:style>
  <w:style w:type="paragraph" w:styleId="a6">
    <w:name w:val="List Paragraph"/>
    <w:basedOn w:val="a"/>
    <w:uiPriority w:val="34"/>
    <w:qFormat/>
    <w:rsid w:val="00724747"/>
    <w:pPr>
      <w:ind w:left="720"/>
      <w:contextualSpacing/>
    </w:pPr>
  </w:style>
  <w:style w:type="table" w:styleId="a7">
    <w:name w:val="Table Grid"/>
    <w:basedOn w:val="a1"/>
    <w:rsid w:val="00E452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3EAD875-01AC-41F0-A6B3-7FF49ADAEA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0</TotalTime>
  <Pages>2</Pages>
  <Words>996</Words>
  <Characters>5678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6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Иван Устинов</cp:lastModifiedBy>
  <cp:revision>79</cp:revision>
  <dcterms:created xsi:type="dcterms:W3CDTF">2015-06-10T08:59:00Z</dcterms:created>
  <dcterms:modified xsi:type="dcterms:W3CDTF">2017-05-15T08:10:00Z</dcterms:modified>
</cp:coreProperties>
</file>